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D9B98E0" w14:textId="77777777" w:rsidR="006C6177" w:rsidRPr="002F39EF" w:rsidRDefault="006C6177" w:rsidP="006C6177">
      <w:pPr>
        <w:shd w:val="clear" w:color="auto" w:fill="FFFFFF"/>
        <w:spacing w:before="600" w:line="336" w:lineRule="exact"/>
        <w:ind w:left="255" w:hanging="255"/>
        <w:rPr>
          <w:rFonts w:ascii="Times New Roman" w:cs="Times New Roman"/>
          <w:i/>
          <w:iCs/>
          <w:color w:val="000000"/>
          <w:sz w:val="22"/>
          <w:szCs w:val="22"/>
        </w:rPr>
      </w:pPr>
      <w:r>
        <w:rPr>
          <w:noProof/>
        </w:rPr>
        <w:drawing>
          <wp:anchor distT="0" distB="0" distL="25400" distR="25400" simplePos="0" relativeHeight="251658240" behindDoc="0" locked="0" layoutInCell="1" allowOverlap="1" wp14:anchorId="1EA771E6" wp14:editId="18C94B24">
            <wp:simplePos x="0" y="0"/>
            <wp:positionH relativeFrom="margin">
              <wp:posOffset>3590290</wp:posOffset>
            </wp:positionH>
            <wp:positionV relativeFrom="paragraph">
              <wp:posOffset>227330</wp:posOffset>
            </wp:positionV>
            <wp:extent cx="1896110" cy="1488440"/>
            <wp:effectExtent l="0" t="0" r="8890" b="10160"/>
            <wp:wrapThrough wrapText="bothSides">
              <wp:wrapPolygon edited="0">
                <wp:start x="0" y="0"/>
                <wp:lineTo x="0" y="21379"/>
                <wp:lineTo x="21412" y="21379"/>
                <wp:lineTo x="21412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110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Given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HIJ </w:t>
      </w:r>
      <w:r w:rsidRPr="002F39EF">
        <w:rPr>
          <w:rFonts w:ascii="Times New Roman" w:cs="Times New Roman"/>
          <w:iCs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KI</w:t>
      </w:r>
    </w:p>
    <w:p w14:paraId="45448C36" w14:textId="77777777" w:rsidR="006C6177" w:rsidRPr="002F39EF" w:rsidRDefault="006C6177" w:rsidP="000F2F51">
      <w:pPr>
        <w:shd w:val="clear" w:color="auto" w:fill="FFFFFF"/>
        <w:spacing w:line="336" w:lineRule="exact"/>
        <w:ind w:firstLine="720"/>
        <w:rPr>
          <w:rFonts w:ascii="Times New Roman" w:cs="Times New Roman"/>
          <w:i/>
          <w:iCs/>
          <w:color w:val="000000"/>
          <w:sz w:val="22"/>
          <w:szCs w:val="22"/>
        </w:rPr>
      </w:pP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IJH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IJK</w:t>
      </w:r>
    </w:p>
    <w:p w14:paraId="71C3CE5A" w14:textId="77777777" w:rsidR="006C6177" w:rsidRPr="002F39EF" w:rsidRDefault="006C6177" w:rsidP="006C6177">
      <w:pPr>
        <w:shd w:val="clear" w:color="auto" w:fill="FFFFFF"/>
        <w:spacing w:line="336" w:lineRule="exact"/>
        <w:rPr>
          <w:rFonts w:ascii="Times New Roman" w:cs="Times New Roman"/>
          <w:i/>
          <w:iCs/>
          <w:color w:val="000000"/>
          <w:sz w:val="22"/>
          <w:szCs w:val="22"/>
        </w:rPr>
      </w:pP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HIJ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KIJ</w:t>
      </w:r>
    </w:p>
    <w:p w14:paraId="7FD0519F" w14:textId="77777777" w:rsidR="0003669C" w:rsidRDefault="008B6F98"/>
    <w:p w14:paraId="75D83592" w14:textId="77777777" w:rsidR="006C6177" w:rsidRDefault="006C6177"/>
    <w:p w14:paraId="028C2924" w14:textId="77777777" w:rsidR="006C6177" w:rsidRDefault="006C6177"/>
    <w:p w14:paraId="5612EA5F" w14:textId="77777777" w:rsidR="006C6177" w:rsidRDefault="006C6177"/>
    <w:p w14:paraId="2EB6235E" w14:textId="77777777" w:rsidR="006C6177" w:rsidRDefault="006C6177">
      <w:pPr>
        <w:widowControl/>
        <w:autoSpaceDE/>
        <w:autoSpaceDN/>
        <w:adjustRightInd/>
      </w:pPr>
      <w:r>
        <w:br w:type="page"/>
      </w:r>
    </w:p>
    <w:p w14:paraId="4226C702" w14:textId="7E11F966" w:rsidR="00D30B59" w:rsidRPr="002F39EF" w:rsidRDefault="00D30B59" w:rsidP="00D30B59">
      <w:pPr>
        <w:shd w:val="clear" w:color="auto" w:fill="FFFFFF"/>
        <w:spacing w:before="700" w:line="355" w:lineRule="exact"/>
        <w:ind w:left="255" w:hanging="255"/>
        <w:rPr>
          <w:rFonts w:ascii="Times New Roman" w:cs="Times New Roman"/>
          <w:color w:val="000000"/>
          <w:sz w:val="22"/>
          <w:szCs w:val="22"/>
        </w:rPr>
      </w:pPr>
      <w:r>
        <w:rPr>
          <w:noProof/>
        </w:rPr>
        <w:lastRenderedPageBreak/>
        <w:drawing>
          <wp:anchor distT="0" distB="0" distL="25400" distR="25400" simplePos="0" relativeHeight="251659264" behindDoc="0" locked="0" layoutInCell="1" allowOverlap="1" wp14:editId="5BEE8DFB">
            <wp:simplePos x="0" y="0"/>
            <wp:positionH relativeFrom="margin">
              <wp:posOffset>2906162</wp:posOffset>
            </wp:positionH>
            <wp:positionV relativeFrom="paragraph">
              <wp:posOffset>188</wp:posOffset>
            </wp:positionV>
            <wp:extent cx="2517373" cy="1653987"/>
            <wp:effectExtent l="0" t="0" r="0" b="0"/>
            <wp:wrapThrough wrapText="bothSides">
              <wp:wrapPolygon edited="0">
                <wp:start x="0" y="0"/>
                <wp:lineTo x="0" y="21235"/>
                <wp:lineTo x="21360" y="21235"/>
                <wp:lineTo x="21360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684" cy="166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>Given:</w:t>
      </w:r>
      <w:r w:rsidRPr="002F39EF">
        <w:rPr>
          <w:rFonts w:ascii="Times New Roman" w:cs="Times New Roman"/>
          <w:b/>
          <w:b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B</w: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and</w:t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D</w: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are</w:t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right</w:t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angles.</w:t>
      </w:r>
    </w:p>
    <w:p w14:paraId="64AD7B3B" w14:textId="0A190CF0" w:rsidR="00D30B59" w:rsidRPr="002F39EF" w:rsidRDefault="00D30B59" w:rsidP="000F2F51">
      <w:pPr>
        <w:shd w:val="clear" w:color="auto" w:fill="FFFFFF"/>
        <w:spacing w:line="355" w:lineRule="exact"/>
        <w:ind w:firstLine="720"/>
        <w:rPr>
          <w:rFonts w:ascii="Times New Roman" w:cs="Times New Roman"/>
          <w:color w:val="000000"/>
          <w:sz w:val="22"/>
          <w:szCs w:val="22"/>
        </w:rPr>
      </w:pPr>
      <w:r>
        <w:rPr>
          <w:rFonts w:ascii="Times New Roman" w:cs="Times New Roman"/>
          <w:i/>
          <w:iCs/>
          <w:color w:val="000000"/>
          <w:sz w:val="22"/>
          <w:szCs w:val="22"/>
        </w:rPr>
        <w:t xml:space="preserve">EA </w:t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bisects </w:t>
      </w:r>
      <w:r w:rsidRPr="00D30B59">
        <w:rPr>
          <w:rFonts w:ascii="Times New Roman" w:cs="Times New Roman"/>
          <w:i/>
          <w:color w:val="000000"/>
          <w:sz w:val="22"/>
          <w:szCs w:val="22"/>
        </w:rPr>
        <w:t>BD</w:t>
      </w:r>
    </w:p>
    <w:p w14:paraId="6E5D68A9" w14:textId="36B45184" w:rsidR="00D30B59" w:rsidRPr="002F39EF" w:rsidRDefault="00D30B59" w:rsidP="00D30B59">
      <w:pPr>
        <w:shd w:val="clear" w:color="auto" w:fill="FFFFFF"/>
        <w:spacing w:line="355" w:lineRule="exact"/>
      </w:pP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ABC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EDC</w:t>
      </w:r>
    </w:p>
    <w:p w14:paraId="1C77AA5D" w14:textId="45D4E021" w:rsidR="006C6177" w:rsidRDefault="006C6177"/>
    <w:p w14:paraId="7D386BA9" w14:textId="77777777" w:rsidR="00D30B59" w:rsidRDefault="00D30B59"/>
    <w:p w14:paraId="78871CB7" w14:textId="77777777" w:rsidR="00D30B59" w:rsidRDefault="00D30B59"/>
    <w:p w14:paraId="72659AA1" w14:textId="77777777" w:rsidR="00D30B59" w:rsidRDefault="00D30B59"/>
    <w:p w14:paraId="3EE9FFF5" w14:textId="77777777" w:rsidR="00D30B59" w:rsidRDefault="00D30B59"/>
    <w:p w14:paraId="320D4261" w14:textId="77777777" w:rsidR="00D30B59" w:rsidRDefault="00D30B59"/>
    <w:p w14:paraId="41B85E0D" w14:textId="77777777" w:rsidR="00D30B59" w:rsidRDefault="00D30B59"/>
    <w:p w14:paraId="58FCF841" w14:textId="77777777" w:rsidR="00D30B59" w:rsidRDefault="00D30B59"/>
    <w:p w14:paraId="7BCCC627" w14:textId="77777777" w:rsidR="00D30B59" w:rsidRDefault="00D30B59"/>
    <w:p w14:paraId="79DABFA0" w14:textId="77777777" w:rsidR="00D30B59" w:rsidRDefault="00D30B59"/>
    <w:p w14:paraId="57F647E6" w14:textId="77777777" w:rsidR="00D30B59" w:rsidRDefault="00D30B59"/>
    <w:p w14:paraId="1E311641" w14:textId="77777777" w:rsidR="00D30B59" w:rsidRDefault="00D30B59"/>
    <w:p w14:paraId="5C2F6AF7" w14:textId="77777777" w:rsidR="00D30B59" w:rsidRDefault="00D30B59"/>
    <w:p w14:paraId="22277E24" w14:textId="77777777" w:rsidR="00D30B59" w:rsidRDefault="00D30B59"/>
    <w:p w14:paraId="601F00F2" w14:textId="77777777" w:rsidR="00D30B59" w:rsidRDefault="00D30B59"/>
    <w:p w14:paraId="207423E6" w14:textId="77777777" w:rsidR="00D30B59" w:rsidRDefault="00D30B59"/>
    <w:p w14:paraId="2291FC2F" w14:textId="77777777" w:rsidR="00D30B59" w:rsidRDefault="00D30B59"/>
    <w:p w14:paraId="55845171" w14:textId="77777777" w:rsidR="00D30B59" w:rsidRDefault="00D30B59"/>
    <w:p w14:paraId="503548FF" w14:textId="77777777" w:rsidR="00D30B59" w:rsidRDefault="00D30B59"/>
    <w:p w14:paraId="273E3C86" w14:textId="77777777" w:rsidR="00D30B59" w:rsidRDefault="00D30B59"/>
    <w:p w14:paraId="19A4AB03" w14:textId="77777777" w:rsidR="00D30B59" w:rsidRDefault="00D30B59"/>
    <w:p w14:paraId="5D414CC2" w14:textId="77777777" w:rsidR="00D30B59" w:rsidRDefault="00D30B59"/>
    <w:p w14:paraId="2D2A90EF" w14:textId="77777777" w:rsidR="00D30B59" w:rsidRDefault="00D30B59"/>
    <w:p w14:paraId="5506EE39" w14:textId="77777777" w:rsidR="00D30B59" w:rsidRDefault="00D30B59"/>
    <w:p w14:paraId="05EDF2E7" w14:textId="77777777" w:rsidR="00D30B59" w:rsidRDefault="00D30B59"/>
    <w:p w14:paraId="148C3481" w14:textId="77777777" w:rsidR="00D30B59" w:rsidRDefault="00D30B59"/>
    <w:p w14:paraId="61C6EF42" w14:textId="77777777" w:rsidR="00D30B59" w:rsidRDefault="00D30B59"/>
    <w:p w14:paraId="27D5B23C" w14:textId="77777777" w:rsidR="00D30B59" w:rsidRDefault="00D30B59"/>
    <w:p w14:paraId="4C2379EB" w14:textId="77777777" w:rsidR="00D30B59" w:rsidRDefault="00D30B59"/>
    <w:p w14:paraId="08090936" w14:textId="77777777" w:rsidR="00D30B59" w:rsidRDefault="00D30B59"/>
    <w:p w14:paraId="5DB3121D" w14:textId="77777777" w:rsidR="00D30B59" w:rsidRDefault="00D30B59"/>
    <w:p w14:paraId="39CAD6E6" w14:textId="77777777" w:rsidR="00D30B59" w:rsidRDefault="00D30B59"/>
    <w:p w14:paraId="35A312C4" w14:textId="77777777" w:rsidR="00D30B59" w:rsidRDefault="00D30B59"/>
    <w:p w14:paraId="4C13C18B" w14:textId="77777777" w:rsidR="00D30B59" w:rsidRDefault="00D30B59"/>
    <w:p w14:paraId="2CF4D142" w14:textId="77777777" w:rsidR="00D30B59" w:rsidRDefault="00D30B59"/>
    <w:p w14:paraId="470C89B2" w14:textId="77777777" w:rsidR="00D30B59" w:rsidRDefault="00D30B59"/>
    <w:p w14:paraId="470B5EC2" w14:textId="77777777" w:rsidR="00D30B59" w:rsidRDefault="00D30B59"/>
    <w:p w14:paraId="1A3F244D" w14:textId="77777777" w:rsidR="00D30B59" w:rsidRDefault="00D30B59"/>
    <w:p w14:paraId="03606010" w14:textId="77777777" w:rsidR="00D30B59" w:rsidRDefault="00D30B59"/>
    <w:p w14:paraId="2352013C" w14:textId="77777777" w:rsidR="00D30B59" w:rsidRDefault="00D30B59"/>
    <w:p w14:paraId="1C060FD9" w14:textId="77777777" w:rsidR="00D30B59" w:rsidRDefault="00D30B59"/>
    <w:p w14:paraId="2F9AC263" w14:textId="77777777" w:rsidR="00D30B59" w:rsidRDefault="00D30B59"/>
    <w:p w14:paraId="5F201F8A" w14:textId="77777777" w:rsidR="00D30B59" w:rsidRDefault="00D30B59"/>
    <w:p w14:paraId="6E66C739" w14:textId="77777777" w:rsidR="00D30B59" w:rsidRDefault="00D30B59"/>
    <w:p w14:paraId="77F5CA98" w14:textId="77777777" w:rsidR="00D30B59" w:rsidRDefault="00D30B59"/>
    <w:p w14:paraId="2B6A10D9" w14:textId="77777777" w:rsidR="00D30B59" w:rsidRDefault="00D30B59"/>
    <w:p w14:paraId="1F151067" w14:textId="77777777" w:rsidR="00D30B59" w:rsidRDefault="00D30B59"/>
    <w:p w14:paraId="06230268" w14:textId="77777777" w:rsidR="00D30B59" w:rsidRDefault="00D30B59"/>
    <w:p w14:paraId="08201219" w14:textId="77777777" w:rsidR="00D30B59" w:rsidRDefault="00D30B59"/>
    <w:p w14:paraId="5162F30B" w14:textId="77777777" w:rsidR="00D30B59" w:rsidRDefault="00D30B59"/>
    <w:p w14:paraId="5C12BC0B" w14:textId="77777777" w:rsidR="00D30B59" w:rsidRDefault="00D30B59"/>
    <w:p w14:paraId="5D573094" w14:textId="77777777" w:rsidR="00D30B59" w:rsidRDefault="00D30B59"/>
    <w:p w14:paraId="5F7CDA7B" w14:textId="16114EBD" w:rsidR="00D30B59" w:rsidRPr="00D30B59" w:rsidRDefault="00D30B59" w:rsidP="00D30B59">
      <w:pPr>
        <w:shd w:val="clear" w:color="auto" w:fill="FFFFFF"/>
        <w:spacing w:before="590" w:line="341" w:lineRule="exact"/>
        <w:ind w:left="254" w:hanging="254"/>
        <w:rPr>
          <w:rFonts w:ascii="Times New Roman" w:cs="Times New Roman"/>
          <w:i/>
          <w:iCs/>
          <w:color w:val="000000"/>
        </w:rPr>
      </w:pPr>
      <w:r>
        <w:rPr>
          <w:rFonts w:ascii="Times New Roman" w:cs="Times New Roman"/>
          <w:b/>
          <w:bCs/>
          <w:noProof/>
          <w:color w:val="000000"/>
          <w:sz w:val="22"/>
          <w:szCs w:val="22"/>
        </w:rPr>
        <w:drawing>
          <wp:anchor distT="0" distB="0" distL="25400" distR="25400" simplePos="0" relativeHeight="251660288" behindDoc="0" locked="0" layoutInCell="1" allowOverlap="1" wp14:editId="53B336A1">
            <wp:simplePos x="0" y="0"/>
            <wp:positionH relativeFrom="margin">
              <wp:posOffset>4055745</wp:posOffset>
            </wp:positionH>
            <wp:positionV relativeFrom="paragraph">
              <wp:posOffset>140970</wp:posOffset>
            </wp:positionV>
            <wp:extent cx="1252855" cy="1345565"/>
            <wp:effectExtent l="0" t="0" r="0" b="635"/>
            <wp:wrapThrough wrapText="bothSides">
              <wp:wrapPolygon edited="0">
                <wp:start x="0" y="0"/>
                <wp:lineTo x="0" y="21202"/>
                <wp:lineTo x="21020" y="21202"/>
                <wp:lineTo x="21020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>Given:</w:t>
      </w:r>
      <w:r w:rsidRPr="002F39EF">
        <w:rPr>
          <w:rFonts w:ascii="Times New Roman" w:cs="Times New Roman"/>
          <w:b/>
          <w:b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LOM</w: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NPM,</w: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</w:rPr>
        <w:t xml:space="preserve">LM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</w:rPr>
        <w:t xml:space="preserve"> </w:t>
      </w:r>
      <w:r w:rsidRPr="00D30B59">
        <w:rPr>
          <w:rFonts w:ascii="Times New Roman" w:cs="Times New Roman"/>
          <w:i/>
          <w:color w:val="000000"/>
        </w:rPr>
        <w:t>NM</w:t>
      </w:r>
    </w:p>
    <w:p w14:paraId="53D68503" w14:textId="5D516D57" w:rsidR="00D30B59" w:rsidRPr="002F39EF" w:rsidRDefault="00D30B59" w:rsidP="000F2F51">
      <w:pPr>
        <w:shd w:val="clear" w:color="auto" w:fill="FFFFFF"/>
        <w:spacing w:line="341" w:lineRule="exact"/>
      </w:pP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LOM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NPM</w:t>
      </w:r>
    </w:p>
    <w:p w14:paraId="74EF9845" w14:textId="626B08B1" w:rsidR="00D30B59" w:rsidRDefault="00D30B59"/>
    <w:p w14:paraId="75008A1D" w14:textId="77777777" w:rsidR="000F2F51" w:rsidRDefault="000F2F51"/>
    <w:p w14:paraId="30BF80CF" w14:textId="77777777" w:rsidR="000F2F51" w:rsidRDefault="000F2F51"/>
    <w:p w14:paraId="3DBD62EF" w14:textId="77777777" w:rsidR="000F2F51" w:rsidRDefault="000F2F51"/>
    <w:p w14:paraId="25894D95" w14:textId="77777777" w:rsidR="000F2F51" w:rsidRDefault="000F2F51"/>
    <w:p w14:paraId="1F72100B" w14:textId="77777777" w:rsidR="000F2F51" w:rsidRDefault="000F2F51"/>
    <w:p w14:paraId="75DE3156" w14:textId="77777777" w:rsidR="000F2F51" w:rsidRDefault="000F2F51"/>
    <w:p w14:paraId="6817AB0C" w14:textId="77777777" w:rsidR="000F2F51" w:rsidRDefault="000F2F51"/>
    <w:p w14:paraId="6F09E078" w14:textId="77777777" w:rsidR="000F2F51" w:rsidRDefault="000F2F51"/>
    <w:p w14:paraId="68F5581F" w14:textId="77777777" w:rsidR="000F2F51" w:rsidRDefault="000F2F51"/>
    <w:p w14:paraId="27429945" w14:textId="77777777" w:rsidR="000F2F51" w:rsidRDefault="000F2F51"/>
    <w:p w14:paraId="40FEB725" w14:textId="77777777" w:rsidR="000F2F51" w:rsidRDefault="000F2F51"/>
    <w:p w14:paraId="06C4E06F" w14:textId="77777777" w:rsidR="000F2F51" w:rsidRDefault="000F2F51"/>
    <w:p w14:paraId="49E2BB92" w14:textId="77777777" w:rsidR="000F2F51" w:rsidRDefault="000F2F51"/>
    <w:p w14:paraId="1A42A130" w14:textId="77777777" w:rsidR="000F2F51" w:rsidRDefault="000F2F51"/>
    <w:p w14:paraId="092E7D6A" w14:textId="77777777" w:rsidR="000F2F51" w:rsidRDefault="000F2F51"/>
    <w:p w14:paraId="578E1037" w14:textId="77777777" w:rsidR="000F2F51" w:rsidRDefault="000F2F51"/>
    <w:p w14:paraId="0010FD7A" w14:textId="77777777" w:rsidR="000F2F51" w:rsidRDefault="000F2F51"/>
    <w:p w14:paraId="26D8EF96" w14:textId="77777777" w:rsidR="000F2F51" w:rsidRDefault="000F2F51"/>
    <w:p w14:paraId="6B6C2528" w14:textId="77777777" w:rsidR="000F2F51" w:rsidRDefault="000F2F51"/>
    <w:p w14:paraId="2EDA6AF1" w14:textId="77777777" w:rsidR="000F2F51" w:rsidRDefault="000F2F51"/>
    <w:p w14:paraId="0C455953" w14:textId="77777777" w:rsidR="000F2F51" w:rsidRDefault="000F2F51"/>
    <w:p w14:paraId="5B807A5A" w14:textId="77777777" w:rsidR="000F2F51" w:rsidRDefault="000F2F51"/>
    <w:p w14:paraId="6AE2A72F" w14:textId="77777777" w:rsidR="000F2F51" w:rsidRDefault="000F2F51"/>
    <w:p w14:paraId="1434A3C6" w14:textId="77777777" w:rsidR="000F2F51" w:rsidRDefault="000F2F51"/>
    <w:p w14:paraId="427B9369" w14:textId="77777777" w:rsidR="000F2F51" w:rsidRDefault="000F2F51"/>
    <w:p w14:paraId="19D2EAA1" w14:textId="77777777" w:rsidR="000F2F51" w:rsidRDefault="000F2F51"/>
    <w:p w14:paraId="4B7FE0E7" w14:textId="77777777" w:rsidR="000F2F51" w:rsidRDefault="000F2F51"/>
    <w:p w14:paraId="03E3E386" w14:textId="77777777" w:rsidR="000F2F51" w:rsidRDefault="000F2F51"/>
    <w:p w14:paraId="589C4AD8" w14:textId="77777777" w:rsidR="000F2F51" w:rsidRDefault="000F2F51"/>
    <w:p w14:paraId="7EF01F06" w14:textId="77777777" w:rsidR="000F2F51" w:rsidRDefault="000F2F51"/>
    <w:p w14:paraId="5CE33239" w14:textId="77777777" w:rsidR="000F2F51" w:rsidRDefault="000F2F51"/>
    <w:p w14:paraId="130A9717" w14:textId="77777777" w:rsidR="000F2F51" w:rsidRDefault="000F2F51"/>
    <w:p w14:paraId="185313CA" w14:textId="77777777" w:rsidR="000F2F51" w:rsidRDefault="000F2F51"/>
    <w:p w14:paraId="462AFC55" w14:textId="77777777" w:rsidR="000F2F51" w:rsidRDefault="000F2F51"/>
    <w:p w14:paraId="7A1F1B72" w14:textId="77777777" w:rsidR="000F2F51" w:rsidRDefault="000F2F51"/>
    <w:p w14:paraId="166CEB10" w14:textId="77777777" w:rsidR="000F2F51" w:rsidRDefault="000F2F51"/>
    <w:p w14:paraId="6B828805" w14:textId="77777777" w:rsidR="000F2F51" w:rsidRDefault="000F2F51"/>
    <w:p w14:paraId="09A92566" w14:textId="77777777" w:rsidR="000F2F51" w:rsidRDefault="000F2F51"/>
    <w:p w14:paraId="390C7E04" w14:textId="77777777" w:rsidR="000F2F51" w:rsidRDefault="000F2F51"/>
    <w:p w14:paraId="2F4B2FA1" w14:textId="77777777" w:rsidR="000F2F51" w:rsidRDefault="000F2F51"/>
    <w:p w14:paraId="726EF499" w14:textId="77777777" w:rsidR="000F2F51" w:rsidRDefault="000F2F51"/>
    <w:p w14:paraId="25AA8BDE" w14:textId="77777777" w:rsidR="000F2F51" w:rsidRDefault="000F2F51"/>
    <w:p w14:paraId="1AC487E9" w14:textId="77777777" w:rsidR="000F2F51" w:rsidRDefault="000F2F51"/>
    <w:p w14:paraId="009EBB55" w14:textId="77777777" w:rsidR="000F2F51" w:rsidRDefault="000F2F51"/>
    <w:p w14:paraId="64855C81" w14:textId="77777777" w:rsidR="000F2F51" w:rsidRDefault="000F2F51"/>
    <w:p w14:paraId="6B3ABCA5" w14:textId="77777777" w:rsidR="000F2F51" w:rsidRDefault="000F2F51"/>
    <w:p w14:paraId="4763EDF1" w14:textId="77777777" w:rsidR="000F2F51" w:rsidRDefault="000F2F51"/>
    <w:p w14:paraId="5FAC14E2" w14:textId="77777777" w:rsidR="000F2F51" w:rsidRDefault="000F2F51"/>
    <w:p w14:paraId="67AA163D" w14:textId="77777777" w:rsidR="000F2F51" w:rsidRDefault="000F2F51"/>
    <w:p w14:paraId="19A679B9" w14:textId="0205310C" w:rsidR="000F2F51" w:rsidRPr="002F39EF" w:rsidRDefault="000F2F51" w:rsidP="000F2F51">
      <w:pPr>
        <w:shd w:val="clear" w:color="auto" w:fill="FFFFFF"/>
        <w:spacing w:before="400" w:line="418" w:lineRule="exact"/>
        <w:ind w:left="255" w:right="403" w:hanging="255"/>
      </w:pPr>
      <w:r>
        <w:rPr>
          <w:rFonts w:ascii="Times New Roman" w:hAnsi="Times New Roman" w:cs="Times New Roman"/>
          <w:b/>
          <w:bCs/>
          <w:noProof/>
          <w:color w:val="000000"/>
          <w:sz w:val="22"/>
          <w:szCs w:val="22"/>
        </w:rPr>
        <w:drawing>
          <wp:anchor distT="0" distB="0" distL="25400" distR="25400" simplePos="0" relativeHeight="251661312" behindDoc="0" locked="0" layoutInCell="1" allowOverlap="1" wp14:editId="00533383">
            <wp:simplePos x="0" y="0"/>
            <wp:positionH relativeFrom="margin">
              <wp:posOffset>3711575</wp:posOffset>
            </wp:positionH>
            <wp:positionV relativeFrom="paragraph">
              <wp:posOffset>197485</wp:posOffset>
            </wp:positionV>
            <wp:extent cx="1482725" cy="1532255"/>
            <wp:effectExtent l="0" t="0" r="0" b="0"/>
            <wp:wrapThrough wrapText="bothSides">
              <wp:wrapPolygon edited="0">
                <wp:start x="0" y="0"/>
                <wp:lineTo x="0" y="21126"/>
                <wp:lineTo x="21091" y="21126"/>
                <wp:lineTo x="21091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725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Given: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E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H</w:t>
      </w:r>
    </w:p>
    <w:p w14:paraId="032410D5" w14:textId="0E62DEAC" w:rsidR="000F2F51" w:rsidRDefault="000F2F51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HFG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>EGF</w:t>
      </w:r>
    </w:p>
    <w:p w14:paraId="5839E56D" w14:textId="1E407FAB" w:rsidR="000F2F51" w:rsidRDefault="000F2F51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EGF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>HFG</w:t>
      </w:r>
    </w:p>
    <w:p w14:paraId="32D5D455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503F9F5D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33D18E80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09548491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0A6E6DC5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4975CFCB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47B1858C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005D2DCB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11B287BC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090DF99D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782DB45C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0C6D25E4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52535A3E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62B9E220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1024CB28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6E9275BA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03BB4341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420FD0A2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73C39D48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3275C978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6BBED33D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12BAB26A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1F5B4BAD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0C72E40C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2EA35CAE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4C273B27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18152D00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7F6C06B4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6E4A1FF3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2CB89129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3FA58A51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4CB816A6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4D49B43F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1F94BBD7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27F6F09D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477971C7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190EC8B8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6737041F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44A60BD4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31209371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49C51E35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2A24AE06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5C34DCB1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73035B33" w14:textId="77777777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2AC70D3D" w14:textId="6E06736F" w:rsidR="00C57988" w:rsidRDefault="00C57988" w:rsidP="000F2F51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editId="63B9E802">
            <wp:simplePos x="0" y="0"/>
            <wp:positionH relativeFrom="column">
              <wp:posOffset>3480309</wp:posOffset>
            </wp:positionH>
            <wp:positionV relativeFrom="paragraph">
              <wp:posOffset>415</wp:posOffset>
            </wp:positionV>
            <wp:extent cx="1828800" cy="2122805"/>
            <wp:effectExtent l="0" t="0" r="0" b="10795"/>
            <wp:wrapThrough wrapText="bothSides">
              <wp:wrapPolygon edited="0">
                <wp:start x="0" y="0"/>
                <wp:lineTo x="0" y="21451"/>
                <wp:lineTo x="21300" y="21451"/>
                <wp:lineTo x="21300" y="0"/>
                <wp:lineTo x="0" y="0"/>
              </wp:wrapPolygon>
            </wp:wrapThrough>
            <wp:docPr id="5" name="Picture 5" descr="ss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sr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12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6990CF" w14:textId="4D624D0D" w:rsidR="00C57988" w:rsidRPr="002F39EF" w:rsidRDefault="00C57988" w:rsidP="00C57988">
      <w:pPr>
        <w:shd w:val="clear" w:color="auto" w:fill="FFFFFF"/>
        <w:spacing w:before="400" w:line="403" w:lineRule="exact"/>
        <w:ind w:left="255" w:hanging="255"/>
        <w:rPr>
          <w:rFonts w:ascii="Times New Roman" w:cs="Times New Roman"/>
          <w:i/>
          <w:iCs/>
          <w:color w:val="000000"/>
          <w:sz w:val="22"/>
          <w:szCs w:val="22"/>
        </w:rPr>
      </w:pP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Given: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K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M</w:t>
      </w:r>
    </w:p>
    <w:p w14:paraId="7BE534BB" w14:textId="30E75E84" w:rsidR="00C57988" w:rsidRPr="002F39EF" w:rsidRDefault="00C57988" w:rsidP="00C57988">
      <w:pPr>
        <w:shd w:val="clear" w:color="auto" w:fill="FFFFFF"/>
        <w:spacing w:line="403" w:lineRule="exact"/>
        <w:ind w:firstLine="720"/>
        <w:rPr>
          <w:rFonts w:ascii="Times New Roman" w:cs="Times New Roman"/>
          <w:color w:val="000000"/>
          <w:sz w:val="22"/>
          <w:szCs w:val="22"/>
        </w:rPr>
      </w:pP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object w:dxaOrig="380" w:dyaOrig="320" w14:anchorId="0362BA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5.7pt" o:ole="">
            <v:imagedata r:id="rId9" o:title=""/>
          </v:shape>
          <o:OLEObject Type="Embed" ProgID="Equation.DSMT4" ShapeID="_x0000_i1025" DrawAspect="Content" ObjectID="_1570342943" r:id="rId10"/>
        </w:object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object w:dxaOrig="420" w:dyaOrig="320" w14:anchorId="7DA26E2C">
          <v:shape id="_x0000_i1026" type="#_x0000_t75" style="width:20.65pt;height:15.7pt" o:ole="">
            <v:imagedata r:id="rId11" o:title=""/>
          </v:shape>
          <o:OLEObject Type="Embed" ProgID="Equation.DSMT4" ShapeID="_x0000_i1026" DrawAspect="Content" ObjectID="_1570342944" r:id="rId12"/>
        </w:object>
      </w:r>
    </w:p>
    <w:p w14:paraId="3153B0EE" w14:textId="2324DA7A" w:rsidR="00C57988" w:rsidRDefault="00C57988" w:rsidP="00C57988">
      <w:pPr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JKL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PML</w:t>
      </w:r>
    </w:p>
    <w:p w14:paraId="72B77725" w14:textId="52DF53C9" w:rsidR="00C57988" w:rsidRDefault="00C57988" w:rsidP="000F2F51"/>
    <w:p w14:paraId="088759F2" w14:textId="77777777" w:rsidR="00C57988" w:rsidRDefault="00C57988" w:rsidP="000F2F51"/>
    <w:p w14:paraId="4B924CB0" w14:textId="77777777" w:rsidR="00C57988" w:rsidRDefault="00C57988" w:rsidP="000F2F51"/>
    <w:p w14:paraId="4694E97C" w14:textId="77777777" w:rsidR="00C57988" w:rsidRDefault="00C57988" w:rsidP="000F2F51"/>
    <w:p w14:paraId="59CE02F3" w14:textId="77777777" w:rsidR="00C57988" w:rsidRDefault="00C57988" w:rsidP="000F2F51"/>
    <w:p w14:paraId="4F541A5D" w14:textId="77777777" w:rsidR="00C57988" w:rsidRDefault="00C57988" w:rsidP="000F2F51"/>
    <w:p w14:paraId="688445D0" w14:textId="77777777" w:rsidR="00C57988" w:rsidRDefault="00C57988" w:rsidP="000F2F51"/>
    <w:p w14:paraId="35772936" w14:textId="77777777" w:rsidR="00C57988" w:rsidRDefault="00C57988" w:rsidP="000F2F51"/>
    <w:p w14:paraId="3774BEA1" w14:textId="77777777" w:rsidR="00C57988" w:rsidRDefault="00C57988" w:rsidP="000F2F51"/>
    <w:p w14:paraId="14C2014E" w14:textId="77777777" w:rsidR="00C57988" w:rsidRDefault="00C57988" w:rsidP="000F2F51"/>
    <w:p w14:paraId="71B8C681" w14:textId="77777777" w:rsidR="00C57988" w:rsidRDefault="00C57988" w:rsidP="000F2F51"/>
    <w:p w14:paraId="58A43368" w14:textId="77777777" w:rsidR="00C57988" w:rsidRDefault="00C57988" w:rsidP="000F2F51"/>
    <w:p w14:paraId="2E54F007" w14:textId="77777777" w:rsidR="00C57988" w:rsidRDefault="00C57988" w:rsidP="000F2F51"/>
    <w:p w14:paraId="0B890ED1" w14:textId="77777777" w:rsidR="00C57988" w:rsidRDefault="00C57988" w:rsidP="000F2F51"/>
    <w:p w14:paraId="240A2C56" w14:textId="77777777" w:rsidR="00C57988" w:rsidRDefault="00C57988" w:rsidP="000F2F51"/>
    <w:p w14:paraId="3553B2DD" w14:textId="77777777" w:rsidR="00C57988" w:rsidRDefault="00C57988" w:rsidP="000F2F51"/>
    <w:p w14:paraId="67019708" w14:textId="77777777" w:rsidR="00C57988" w:rsidRDefault="00C57988" w:rsidP="000F2F51"/>
    <w:p w14:paraId="430C0A70" w14:textId="77777777" w:rsidR="00C57988" w:rsidRDefault="00C57988" w:rsidP="000F2F51"/>
    <w:p w14:paraId="3FF9402E" w14:textId="77777777" w:rsidR="00C57988" w:rsidRDefault="00C57988" w:rsidP="000F2F51"/>
    <w:p w14:paraId="58200837" w14:textId="77777777" w:rsidR="00C57988" w:rsidRDefault="00C57988" w:rsidP="000F2F51"/>
    <w:p w14:paraId="5FE80836" w14:textId="77777777" w:rsidR="00C57988" w:rsidRDefault="00C57988" w:rsidP="000F2F51"/>
    <w:p w14:paraId="638FDE79" w14:textId="77777777" w:rsidR="00C57988" w:rsidRDefault="00C57988" w:rsidP="000F2F51"/>
    <w:p w14:paraId="2156C683" w14:textId="77777777" w:rsidR="00C57988" w:rsidRDefault="00C57988" w:rsidP="000F2F51"/>
    <w:p w14:paraId="190A616A" w14:textId="77777777" w:rsidR="00C57988" w:rsidRDefault="00C57988" w:rsidP="000F2F51"/>
    <w:p w14:paraId="3E47E079" w14:textId="77777777" w:rsidR="00C57988" w:rsidRDefault="00C57988" w:rsidP="000F2F51"/>
    <w:p w14:paraId="667B47F0" w14:textId="77777777" w:rsidR="00C57988" w:rsidRDefault="00C57988" w:rsidP="000F2F51"/>
    <w:p w14:paraId="2283B50E" w14:textId="77777777" w:rsidR="00C57988" w:rsidRDefault="00C57988" w:rsidP="000F2F51"/>
    <w:p w14:paraId="31C59F05" w14:textId="77777777" w:rsidR="00C57988" w:rsidRDefault="00C57988" w:rsidP="000F2F51"/>
    <w:p w14:paraId="057260DB" w14:textId="77777777" w:rsidR="00C57988" w:rsidRDefault="00C57988" w:rsidP="000F2F51"/>
    <w:p w14:paraId="0FFA6377" w14:textId="77777777" w:rsidR="00C57988" w:rsidRDefault="00C57988" w:rsidP="000F2F51"/>
    <w:p w14:paraId="13C67EA9" w14:textId="77777777" w:rsidR="00C57988" w:rsidRDefault="00C57988" w:rsidP="000F2F51"/>
    <w:p w14:paraId="40F5D63D" w14:textId="77777777" w:rsidR="00C57988" w:rsidRDefault="00C57988" w:rsidP="000F2F51"/>
    <w:p w14:paraId="3228A885" w14:textId="77777777" w:rsidR="00C57988" w:rsidRDefault="00C57988" w:rsidP="000F2F51"/>
    <w:p w14:paraId="5CD5BF4C" w14:textId="77777777" w:rsidR="00C57988" w:rsidRDefault="00C57988" w:rsidP="000F2F51"/>
    <w:p w14:paraId="0F189D4E" w14:textId="77777777" w:rsidR="00C57988" w:rsidRDefault="00C57988" w:rsidP="000F2F51"/>
    <w:p w14:paraId="3E5772E2" w14:textId="77777777" w:rsidR="00C57988" w:rsidRDefault="00C57988" w:rsidP="000F2F51"/>
    <w:p w14:paraId="3BDF0EC2" w14:textId="77777777" w:rsidR="00C57988" w:rsidRDefault="00C57988" w:rsidP="000F2F51"/>
    <w:p w14:paraId="77460D54" w14:textId="77777777" w:rsidR="00C57988" w:rsidRDefault="00C57988" w:rsidP="000F2F51"/>
    <w:p w14:paraId="557A3C16" w14:textId="77777777" w:rsidR="00C57988" w:rsidRDefault="00C57988" w:rsidP="000F2F51"/>
    <w:p w14:paraId="4D5FF979" w14:textId="77777777" w:rsidR="00C57988" w:rsidRDefault="00C57988" w:rsidP="000F2F51"/>
    <w:p w14:paraId="75F27CDB" w14:textId="77777777" w:rsidR="00C57988" w:rsidRDefault="00C57988" w:rsidP="000F2F51"/>
    <w:p w14:paraId="72ACDEF5" w14:textId="77777777" w:rsidR="00C57988" w:rsidRDefault="00C57988" w:rsidP="000F2F51"/>
    <w:p w14:paraId="6CF25184" w14:textId="77777777" w:rsidR="00C57988" w:rsidRDefault="00C57988" w:rsidP="000F2F51"/>
    <w:p w14:paraId="272E202D" w14:textId="77777777" w:rsidR="00C57988" w:rsidRDefault="00C57988" w:rsidP="000F2F51"/>
    <w:p w14:paraId="2F95357E" w14:textId="77777777" w:rsidR="00C57988" w:rsidRDefault="00C57988" w:rsidP="000F2F51"/>
    <w:p w14:paraId="0A31DFC5" w14:textId="77777777" w:rsidR="00C57988" w:rsidRDefault="00C57988" w:rsidP="000F2F51"/>
    <w:p w14:paraId="36623680" w14:textId="77777777" w:rsidR="00C57988" w:rsidRDefault="00C57988" w:rsidP="000F2F51"/>
    <w:p w14:paraId="70D18D3C" w14:textId="77777777" w:rsidR="00C57988" w:rsidRDefault="00C57988" w:rsidP="000F2F51"/>
    <w:p w14:paraId="3224349A" w14:textId="20B01525" w:rsidR="00C57988" w:rsidRDefault="00C57988" w:rsidP="000F2F51">
      <w:r>
        <w:rPr>
          <w:noProof/>
        </w:rPr>
        <w:drawing>
          <wp:anchor distT="0" distB="0" distL="114300" distR="114300" simplePos="0" relativeHeight="251663360" behindDoc="0" locked="0" layoutInCell="1" allowOverlap="1" wp14:editId="2B055E2D">
            <wp:simplePos x="0" y="0"/>
            <wp:positionH relativeFrom="column">
              <wp:posOffset>3708400</wp:posOffset>
            </wp:positionH>
            <wp:positionV relativeFrom="paragraph">
              <wp:posOffset>1905</wp:posOffset>
            </wp:positionV>
            <wp:extent cx="1605915" cy="1775460"/>
            <wp:effectExtent l="0" t="0" r="0" b="2540"/>
            <wp:wrapThrough wrapText="bothSides">
              <wp:wrapPolygon edited="0">
                <wp:start x="0" y="0"/>
                <wp:lineTo x="0" y="21322"/>
                <wp:lineTo x="21181" y="21322"/>
                <wp:lineTo x="21181" y="0"/>
                <wp:lineTo x="0" y="0"/>
              </wp:wrapPolygon>
            </wp:wrapThrough>
            <wp:docPr id="6" name="Picture 6" descr="ss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sp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69F002" w14:textId="3EC1824A" w:rsidR="00C57988" w:rsidRPr="002F39EF" w:rsidRDefault="00C57988" w:rsidP="00C57988">
      <w:pPr>
        <w:shd w:val="clear" w:color="auto" w:fill="FFFFFF"/>
        <w:spacing w:line="346" w:lineRule="exact"/>
        <w:ind w:left="965" w:right="403" w:hanging="965"/>
        <w:rPr>
          <w:rFonts w:ascii="Times New Roman" w:cs="Times New Roman"/>
          <w:i/>
          <w:iCs/>
          <w:color w:val="000000"/>
          <w:sz w:val="22"/>
          <w:szCs w:val="22"/>
        </w:rPr>
      </w:pP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>Given:</w:t>
      </w:r>
      <w:r w:rsidRPr="002F39EF">
        <w:rPr>
          <w:rFonts w:ascii="Times New Roman" w:cs="Times New Roman"/>
          <w:b/>
          <w:b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D</w: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G</w:t>
      </w:r>
    </w:p>
    <w:p w14:paraId="78294567" w14:textId="0D30A784" w:rsidR="00C57988" w:rsidRPr="002F39EF" w:rsidRDefault="00C57988" w:rsidP="00C57988">
      <w:pPr>
        <w:shd w:val="clear" w:color="auto" w:fill="FFFFFF"/>
        <w:spacing w:line="346" w:lineRule="exact"/>
        <w:ind w:right="403" w:firstLine="720"/>
      </w:pPr>
      <w:r w:rsidRPr="00C34237">
        <w:rPr>
          <w:rFonts w:ascii="Times New Roman" w:cs="Times New Roman"/>
          <w:i/>
          <w:iCs/>
          <w:color w:val="000000"/>
          <w:position w:val="-4"/>
          <w:sz w:val="22"/>
          <w:szCs w:val="22"/>
        </w:rPr>
        <w:object w:dxaOrig="380" w:dyaOrig="300" w14:anchorId="63AC4EE4">
          <v:shape id="_x0000_i1027" type="#_x0000_t75" style="width:19.25pt;height:14.95pt" o:ole="">
            <v:imagedata r:id="rId14" o:title=""/>
          </v:shape>
          <o:OLEObject Type="Embed" ProgID="Equation.DSMT4" ShapeID="_x0000_i1027" DrawAspect="Content" ObjectID="_1570342945" r:id="rId15"/>
        </w:object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CB5382">
        <w:rPr>
          <w:rFonts w:ascii="Times New Roman" w:cs="Times New Roman"/>
          <w:color w:val="000000"/>
          <w:position w:val="-4"/>
          <w:sz w:val="22"/>
          <w:szCs w:val="22"/>
        </w:rPr>
        <w:object w:dxaOrig="360" w:dyaOrig="300" w14:anchorId="645B6621">
          <v:shape id="_x0000_i1028" type="#_x0000_t75" style="width:17.8pt;height:14.95pt" o:ole="">
            <v:imagedata r:id="rId16" o:title=""/>
          </v:shape>
          <o:OLEObject Type="Embed" ProgID="Equation.DSMT4" ShapeID="_x0000_i1028" DrawAspect="Content" ObjectID="_1570342946" r:id="rId17"/>
        </w:object>
      </w:r>
      <w:r>
        <w:rPr>
          <w:rFonts w:ascii="Times New Roman" w:cs="Times New Roman"/>
          <w:color w:val="000000"/>
          <w:sz w:val="22"/>
          <w:szCs w:val="22"/>
        </w:rPr>
        <w:t xml:space="preserve">                 </w:t>
      </w:r>
    </w:p>
    <w:p w14:paraId="625887F6" w14:textId="57D933A6" w:rsidR="00C57988" w:rsidRPr="002F39EF" w:rsidRDefault="00C57988" w:rsidP="00C57988">
      <w:pPr>
        <w:shd w:val="clear" w:color="auto" w:fill="FFFFFF"/>
        <w:spacing w:before="134"/>
      </w:pP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EFG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>EHD</w:t>
      </w:r>
    </w:p>
    <w:p w14:paraId="3202D0E3" w14:textId="310B263C" w:rsidR="00C57988" w:rsidRDefault="00C57988" w:rsidP="000F2F51"/>
    <w:p w14:paraId="05F37EBA" w14:textId="77777777" w:rsidR="00C57988" w:rsidRDefault="00C57988" w:rsidP="000F2F51"/>
    <w:p w14:paraId="6951590B" w14:textId="77777777" w:rsidR="00C57988" w:rsidRDefault="00C57988" w:rsidP="000F2F51"/>
    <w:p w14:paraId="70D1F307" w14:textId="77777777" w:rsidR="00C57988" w:rsidRDefault="00C57988" w:rsidP="000F2F51"/>
    <w:p w14:paraId="4165534C" w14:textId="77777777" w:rsidR="00C57988" w:rsidRDefault="00C57988" w:rsidP="000F2F51"/>
    <w:p w14:paraId="673958E8" w14:textId="77777777" w:rsidR="00C57988" w:rsidRDefault="00C57988" w:rsidP="000F2F51"/>
    <w:p w14:paraId="1E14B55E" w14:textId="77777777" w:rsidR="00C57988" w:rsidRDefault="00C57988" w:rsidP="000F2F51"/>
    <w:p w14:paraId="1B7E9F02" w14:textId="77777777" w:rsidR="00C57988" w:rsidRDefault="00C57988" w:rsidP="000F2F51"/>
    <w:p w14:paraId="63A6CA9E" w14:textId="77777777" w:rsidR="00C57988" w:rsidRDefault="00C57988" w:rsidP="000F2F51"/>
    <w:p w14:paraId="10B806C3" w14:textId="77777777" w:rsidR="00C57988" w:rsidRDefault="00C57988" w:rsidP="000F2F51"/>
    <w:p w14:paraId="7EE827E0" w14:textId="77777777" w:rsidR="00C57988" w:rsidRDefault="00C57988" w:rsidP="000F2F51"/>
    <w:p w14:paraId="2B4EAFB1" w14:textId="77777777" w:rsidR="00C57988" w:rsidRDefault="00C57988" w:rsidP="000F2F51"/>
    <w:p w14:paraId="04B6E1C3" w14:textId="77777777" w:rsidR="00C57988" w:rsidRDefault="00C57988" w:rsidP="000F2F51"/>
    <w:p w14:paraId="76FF9BC0" w14:textId="77777777" w:rsidR="00C57988" w:rsidRDefault="00C57988" w:rsidP="000F2F51"/>
    <w:p w14:paraId="47071181" w14:textId="77777777" w:rsidR="00C57988" w:rsidRDefault="00C57988" w:rsidP="000F2F51"/>
    <w:p w14:paraId="75376C55" w14:textId="77777777" w:rsidR="00C57988" w:rsidRDefault="00C57988" w:rsidP="000F2F51"/>
    <w:p w14:paraId="6A43FD5A" w14:textId="77777777" w:rsidR="00C57988" w:rsidRDefault="00C57988" w:rsidP="000F2F51"/>
    <w:p w14:paraId="4D5B44EE" w14:textId="77777777" w:rsidR="00C57988" w:rsidRDefault="00C57988" w:rsidP="000F2F51"/>
    <w:p w14:paraId="41703321" w14:textId="77777777" w:rsidR="00C57988" w:rsidRDefault="00C57988" w:rsidP="000F2F51"/>
    <w:p w14:paraId="08665C92" w14:textId="77777777" w:rsidR="00C57988" w:rsidRDefault="00C57988" w:rsidP="000F2F51"/>
    <w:p w14:paraId="59FA0FE0" w14:textId="77777777" w:rsidR="00C57988" w:rsidRDefault="00C57988" w:rsidP="000F2F51"/>
    <w:p w14:paraId="693FDF1C" w14:textId="77777777" w:rsidR="00C57988" w:rsidRDefault="00C57988" w:rsidP="000F2F51"/>
    <w:p w14:paraId="525F3419" w14:textId="77777777" w:rsidR="00C57988" w:rsidRDefault="00C57988" w:rsidP="000F2F51"/>
    <w:p w14:paraId="295E97BF" w14:textId="77777777" w:rsidR="00C57988" w:rsidRDefault="00C57988" w:rsidP="000F2F51"/>
    <w:p w14:paraId="2CF04D1C" w14:textId="77777777" w:rsidR="00C57988" w:rsidRDefault="00C57988" w:rsidP="000F2F51"/>
    <w:p w14:paraId="19CAF308" w14:textId="77777777" w:rsidR="00C57988" w:rsidRDefault="00C57988" w:rsidP="000F2F51"/>
    <w:p w14:paraId="19DA34CD" w14:textId="77777777" w:rsidR="00C57988" w:rsidRDefault="00C57988" w:rsidP="000F2F51"/>
    <w:p w14:paraId="63286D78" w14:textId="77777777" w:rsidR="00C57988" w:rsidRDefault="00C57988" w:rsidP="000F2F51"/>
    <w:p w14:paraId="20FC7BFF" w14:textId="77777777" w:rsidR="00C57988" w:rsidRDefault="00C57988" w:rsidP="000F2F51"/>
    <w:p w14:paraId="112DB297" w14:textId="77777777" w:rsidR="00C57988" w:rsidRDefault="00C57988" w:rsidP="000F2F51"/>
    <w:p w14:paraId="2129133D" w14:textId="77777777" w:rsidR="00C57988" w:rsidRDefault="00C57988" w:rsidP="000F2F51"/>
    <w:p w14:paraId="3FD3D078" w14:textId="77777777" w:rsidR="00C57988" w:rsidRDefault="00C57988" w:rsidP="000F2F51"/>
    <w:p w14:paraId="3BF1661C" w14:textId="77777777" w:rsidR="00C57988" w:rsidRDefault="00C57988" w:rsidP="000F2F51"/>
    <w:p w14:paraId="36E703D5" w14:textId="77777777" w:rsidR="00C57988" w:rsidRDefault="00C57988" w:rsidP="000F2F51"/>
    <w:p w14:paraId="578ADD0B" w14:textId="77777777" w:rsidR="00C57988" w:rsidRDefault="00C57988" w:rsidP="000F2F51"/>
    <w:p w14:paraId="054EC099" w14:textId="77777777" w:rsidR="00C57988" w:rsidRDefault="00C57988" w:rsidP="000F2F51"/>
    <w:p w14:paraId="393F59A4" w14:textId="77777777" w:rsidR="00C57988" w:rsidRDefault="00C57988" w:rsidP="000F2F51"/>
    <w:p w14:paraId="4E5EBAEC" w14:textId="77777777" w:rsidR="00C57988" w:rsidRDefault="00C57988" w:rsidP="000F2F51"/>
    <w:p w14:paraId="2335E17A" w14:textId="77777777" w:rsidR="00C57988" w:rsidRDefault="00C57988" w:rsidP="000F2F51"/>
    <w:p w14:paraId="6517D4D1" w14:textId="77777777" w:rsidR="00C57988" w:rsidRDefault="00C57988" w:rsidP="000F2F51"/>
    <w:p w14:paraId="5E4C4B69" w14:textId="77777777" w:rsidR="00C57988" w:rsidRDefault="00C57988" w:rsidP="000F2F51"/>
    <w:p w14:paraId="2FF5F428" w14:textId="77777777" w:rsidR="00C57988" w:rsidRDefault="00C57988" w:rsidP="000F2F51"/>
    <w:p w14:paraId="09A4636C" w14:textId="77777777" w:rsidR="00C57988" w:rsidRDefault="00C57988" w:rsidP="000F2F51"/>
    <w:p w14:paraId="0286E541" w14:textId="77777777" w:rsidR="00C57988" w:rsidRDefault="00C57988" w:rsidP="000F2F51"/>
    <w:p w14:paraId="0C1598E0" w14:textId="77777777" w:rsidR="00C57988" w:rsidRDefault="00C57988" w:rsidP="000F2F51"/>
    <w:p w14:paraId="33968DF0" w14:textId="77777777" w:rsidR="00C57988" w:rsidRDefault="00C57988" w:rsidP="000F2F51"/>
    <w:p w14:paraId="31D00260" w14:textId="77777777" w:rsidR="00C57988" w:rsidRDefault="00C57988" w:rsidP="000F2F51"/>
    <w:p w14:paraId="13F7F16F" w14:textId="77777777" w:rsidR="00C57988" w:rsidRDefault="00C57988" w:rsidP="000F2F51"/>
    <w:p w14:paraId="29F5F545" w14:textId="77777777" w:rsidR="00C57988" w:rsidRDefault="00C57988" w:rsidP="000F2F51"/>
    <w:p w14:paraId="5BCF3444" w14:textId="77777777" w:rsidR="00C57988" w:rsidRDefault="00C57988" w:rsidP="000F2F51"/>
    <w:p w14:paraId="3714EEE1" w14:textId="23A2464E" w:rsidR="00C57988" w:rsidRDefault="00C57988" w:rsidP="000F2F51">
      <w:r>
        <w:rPr>
          <w:rFonts w:ascii="Times New Roman" w:cs="Times New Roman"/>
          <w:b/>
          <w:bCs/>
          <w:noProof/>
          <w:color w:val="000000"/>
          <w:sz w:val="22"/>
          <w:szCs w:val="22"/>
        </w:rPr>
        <w:drawing>
          <wp:anchor distT="0" distB="0" distL="114300" distR="114300" simplePos="0" relativeHeight="251664384" behindDoc="0" locked="0" layoutInCell="1" allowOverlap="0" wp14:editId="72719DA2">
            <wp:simplePos x="0" y="0"/>
            <wp:positionH relativeFrom="column">
              <wp:posOffset>3594100</wp:posOffset>
            </wp:positionH>
            <wp:positionV relativeFrom="paragraph">
              <wp:posOffset>0</wp:posOffset>
            </wp:positionV>
            <wp:extent cx="1828800" cy="1469390"/>
            <wp:effectExtent l="0" t="0" r="0" b="3810"/>
            <wp:wrapThrough wrapText="bothSides">
              <wp:wrapPolygon edited="0">
                <wp:start x="0" y="0"/>
                <wp:lineTo x="0" y="21283"/>
                <wp:lineTo x="21300" y="21283"/>
                <wp:lineTo x="21300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6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936302" w14:textId="172FE649" w:rsidR="00C57988" w:rsidRPr="002F39EF" w:rsidRDefault="00C57988" w:rsidP="00C57988">
      <w:pPr>
        <w:shd w:val="clear" w:color="auto" w:fill="FFFFFF"/>
        <w:spacing w:line="346" w:lineRule="exact"/>
        <w:ind w:left="1123" w:hanging="1123"/>
        <w:rPr>
          <w:rFonts w:ascii="Times New Roman" w:cs="Times New Roman"/>
          <w:color w:val="000000"/>
          <w:sz w:val="22"/>
          <w:szCs w:val="22"/>
        </w:rPr>
      </w:pP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>Given:</w:t>
      </w:r>
      <w:r w:rsidRPr="002F39EF">
        <w:rPr>
          <w:rFonts w:ascii="Times New Roman" w:cs="Times New Roman"/>
          <w:b/>
          <w:bCs/>
          <w:color w:val="000000"/>
        </w:rPr>
        <w:t xml:space="preserve"> </w:t>
      </w:r>
      <w:r w:rsidRPr="00877FE8">
        <w:rPr>
          <w:rFonts w:ascii="Times New Roman" w:cs="Times New Roman"/>
          <w:b/>
          <w:bCs/>
          <w:color w:val="000000"/>
          <w:position w:val="-6"/>
        </w:rPr>
        <w:object w:dxaOrig="400" w:dyaOrig="320" w14:anchorId="2A50E396">
          <v:shape id="_x0000_i1029" type="#_x0000_t75" style="width:19.95pt;height:15.7pt" o:ole="">
            <v:imagedata r:id="rId19" o:title=""/>
          </v:shape>
          <o:OLEObject Type="Embed" ProgID="Equation.DSMT4" ShapeID="_x0000_i1029" DrawAspect="Content" ObjectID="_1570342947" r:id="rId20"/>
        </w:objec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bisects</w:t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J</w:t>
      </w:r>
      <w:r w:rsidRPr="002F39EF">
        <w:rPr>
          <w:rFonts w:ascii="Times New Roman" w:cs="Times New Roman"/>
          <w:color w:val="000000"/>
          <w:sz w:val="22"/>
          <w:szCs w:val="22"/>
        </w:rPr>
        <w:t>.</w:t>
      </w:r>
    </w:p>
    <w:p w14:paraId="1F4A17B9" w14:textId="116FA5C8" w:rsidR="00C57988" w:rsidRPr="002F39EF" w:rsidRDefault="00C57988" w:rsidP="00C57988">
      <w:pPr>
        <w:shd w:val="clear" w:color="auto" w:fill="FFFFFF"/>
        <w:spacing w:line="346" w:lineRule="exact"/>
        <w:ind w:right="-2787" w:firstLine="720"/>
      </w:pPr>
      <w:r w:rsidRPr="00B202E4">
        <w:rPr>
          <w:rFonts w:ascii="Times New Roman" w:cs="Times New Roman"/>
          <w:i/>
          <w:iCs/>
          <w:color w:val="000000"/>
          <w:position w:val="-6"/>
        </w:rPr>
        <w:object w:dxaOrig="400" w:dyaOrig="320" w14:anchorId="7C37B047">
          <v:shape id="_x0000_i1030" type="#_x0000_t75" style="width:19.95pt;height:15.7pt" o:ole="">
            <v:imagedata r:id="rId21" o:title=""/>
          </v:shape>
          <o:OLEObject Type="Embed" ProgID="Equation.DSMT4" ShapeID="_x0000_i1030" DrawAspect="Content" ObjectID="_1570342948" r:id="rId22"/>
        </w:objec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i/>
          <w:iCs/>
          <w:color w:val="000000"/>
        </w:rPr>
        <w:object w:dxaOrig="240" w:dyaOrig="260" w14:anchorId="7F729C3C">
          <v:shape id="_x0000_i1031" type="#_x0000_t75" style="width:12.1pt;height:12.85pt" o:ole="">
            <v:imagedata r:id="rId23" o:title=""/>
          </v:shape>
          <o:OLEObject Type="Embed" ProgID="Equation.DSMT4" ShapeID="_x0000_i1031" DrawAspect="Content" ObjectID="_1570342949" r:id="rId24"/>
        </w:object>
      </w:r>
      <w:r w:rsidRPr="002F39EF">
        <w:rPr>
          <w:rFonts w:ascii="Times New Roman" w:cs="Times New Roman"/>
          <w:color w:val="000000"/>
        </w:rPr>
        <w:t xml:space="preserve"> </w:t>
      </w:r>
      <w:r w:rsidRPr="00D66251">
        <w:rPr>
          <w:rFonts w:ascii="Times New Roman" w:cs="Times New Roman"/>
          <w:color w:val="000000"/>
          <w:position w:val="-4"/>
        </w:rPr>
        <w:object w:dxaOrig="360" w:dyaOrig="300" w14:anchorId="6AE0A128">
          <v:shape id="_x0000_i1032" type="#_x0000_t75" style="width:17.8pt;height:14.95pt" o:ole="">
            <v:imagedata r:id="rId25" o:title=""/>
          </v:shape>
          <o:OLEObject Type="Embed" ProgID="Equation.DSMT4" ShapeID="_x0000_i1032" DrawAspect="Content" ObjectID="_1570342950" r:id="rId26"/>
        </w:object>
      </w:r>
      <w:r>
        <w:rPr>
          <w:rFonts w:ascii="Times New Roman" w:cs="Times New Roman"/>
          <w:color w:val="000000"/>
        </w:rPr>
        <w:t xml:space="preserve">                  </w:t>
      </w:r>
    </w:p>
    <w:p w14:paraId="787CDF6F" w14:textId="67C6939C" w:rsidR="00C57988" w:rsidRDefault="00C57988" w:rsidP="00C57988">
      <w:pPr>
        <w:shd w:val="clear" w:color="auto" w:fill="FFFFFF"/>
        <w:spacing w:before="134"/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JMK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>JML</w:t>
      </w:r>
    </w:p>
    <w:p w14:paraId="391D0B8D" w14:textId="1C3FB511" w:rsidR="00C57988" w:rsidRDefault="00C57988" w:rsidP="000F2F51"/>
    <w:p w14:paraId="70A9E7ED" w14:textId="77777777" w:rsidR="00C57988" w:rsidRDefault="00C57988" w:rsidP="000F2F51"/>
    <w:p w14:paraId="124BE481" w14:textId="77777777" w:rsidR="00C57988" w:rsidRDefault="00C57988" w:rsidP="000F2F51"/>
    <w:p w14:paraId="0489E928" w14:textId="77777777" w:rsidR="00C57988" w:rsidRDefault="00C57988" w:rsidP="000F2F51"/>
    <w:p w14:paraId="39C2512A" w14:textId="77777777" w:rsidR="00C57988" w:rsidRDefault="00C57988" w:rsidP="000F2F51"/>
    <w:p w14:paraId="6EB0837C" w14:textId="77777777" w:rsidR="00C57988" w:rsidRDefault="00C57988" w:rsidP="000F2F51"/>
    <w:p w14:paraId="04B113FA" w14:textId="77777777" w:rsidR="00C57988" w:rsidRDefault="00C57988" w:rsidP="000F2F51"/>
    <w:p w14:paraId="18580EE7" w14:textId="77777777" w:rsidR="00C57988" w:rsidRDefault="00C57988" w:rsidP="000F2F51"/>
    <w:p w14:paraId="0540666C" w14:textId="77777777" w:rsidR="00C57988" w:rsidRDefault="00C57988" w:rsidP="000F2F51"/>
    <w:p w14:paraId="12A6010C" w14:textId="77777777" w:rsidR="00C57988" w:rsidRDefault="00C57988" w:rsidP="000F2F51"/>
    <w:p w14:paraId="0582EB9A" w14:textId="77777777" w:rsidR="00C57988" w:rsidRDefault="00C57988" w:rsidP="000F2F51"/>
    <w:p w14:paraId="0A9515F1" w14:textId="77777777" w:rsidR="00C57988" w:rsidRDefault="00C57988" w:rsidP="000F2F51"/>
    <w:p w14:paraId="14776B5C" w14:textId="77777777" w:rsidR="00C57988" w:rsidRDefault="00C57988" w:rsidP="000F2F51"/>
    <w:p w14:paraId="445E73BA" w14:textId="77777777" w:rsidR="00C57988" w:rsidRDefault="00C57988" w:rsidP="000F2F51"/>
    <w:p w14:paraId="768A6F19" w14:textId="77777777" w:rsidR="00C57988" w:rsidRDefault="00C57988" w:rsidP="000F2F51"/>
    <w:p w14:paraId="37D50BB1" w14:textId="77777777" w:rsidR="00C57988" w:rsidRDefault="00C57988" w:rsidP="000F2F51"/>
    <w:p w14:paraId="032E57A7" w14:textId="77777777" w:rsidR="00C57988" w:rsidRDefault="00C57988" w:rsidP="000F2F51"/>
    <w:p w14:paraId="23E546AF" w14:textId="77777777" w:rsidR="00C57988" w:rsidRDefault="00C57988" w:rsidP="000F2F51"/>
    <w:p w14:paraId="2DD57714" w14:textId="77777777" w:rsidR="00C57988" w:rsidRDefault="00C57988" w:rsidP="000F2F51"/>
    <w:p w14:paraId="7145FA07" w14:textId="77777777" w:rsidR="00C57988" w:rsidRDefault="00C57988" w:rsidP="000F2F51"/>
    <w:p w14:paraId="2495CE7D" w14:textId="77777777" w:rsidR="00C57988" w:rsidRDefault="00C57988" w:rsidP="000F2F51"/>
    <w:p w14:paraId="221F5346" w14:textId="77777777" w:rsidR="00C57988" w:rsidRDefault="00C57988" w:rsidP="000F2F51"/>
    <w:p w14:paraId="26CA714F" w14:textId="77777777" w:rsidR="00C57988" w:rsidRDefault="00C57988" w:rsidP="000F2F51"/>
    <w:p w14:paraId="3F69A51D" w14:textId="77777777" w:rsidR="00C57988" w:rsidRDefault="00C57988" w:rsidP="000F2F51"/>
    <w:p w14:paraId="52F012F7" w14:textId="77777777" w:rsidR="00C57988" w:rsidRDefault="00C57988" w:rsidP="000F2F51"/>
    <w:p w14:paraId="5F1467DE" w14:textId="77777777" w:rsidR="00C57988" w:rsidRDefault="00C57988" w:rsidP="000F2F51"/>
    <w:p w14:paraId="2CE19D32" w14:textId="77777777" w:rsidR="00C57988" w:rsidRDefault="00C57988" w:rsidP="000F2F51"/>
    <w:p w14:paraId="66585011" w14:textId="77777777" w:rsidR="00C57988" w:rsidRDefault="00C57988" w:rsidP="000F2F51"/>
    <w:p w14:paraId="65049243" w14:textId="77777777" w:rsidR="00C57988" w:rsidRDefault="00C57988" w:rsidP="000F2F51"/>
    <w:p w14:paraId="7B6BF85E" w14:textId="77777777" w:rsidR="00C57988" w:rsidRDefault="00C57988" w:rsidP="000F2F51"/>
    <w:p w14:paraId="78241ACB" w14:textId="77777777" w:rsidR="00C57988" w:rsidRDefault="00C57988" w:rsidP="000F2F51"/>
    <w:p w14:paraId="1C24C646" w14:textId="77777777" w:rsidR="00C57988" w:rsidRDefault="00C57988" w:rsidP="000F2F51"/>
    <w:p w14:paraId="49D72DE4" w14:textId="77777777" w:rsidR="00C57988" w:rsidRDefault="00C57988" w:rsidP="000F2F51"/>
    <w:p w14:paraId="5F086216" w14:textId="77777777" w:rsidR="00C57988" w:rsidRDefault="00C57988" w:rsidP="000F2F51"/>
    <w:p w14:paraId="5FA7D329" w14:textId="77777777" w:rsidR="00C57988" w:rsidRDefault="00C57988" w:rsidP="000F2F51"/>
    <w:p w14:paraId="445CBEAF" w14:textId="77777777" w:rsidR="00C57988" w:rsidRDefault="00C57988" w:rsidP="000F2F51"/>
    <w:p w14:paraId="350C23E7" w14:textId="77777777" w:rsidR="00C57988" w:rsidRDefault="00C57988" w:rsidP="000F2F51"/>
    <w:p w14:paraId="2DCA3713" w14:textId="77777777" w:rsidR="00C57988" w:rsidRDefault="00C57988" w:rsidP="000F2F51"/>
    <w:p w14:paraId="41AFABCB" w14:textId="77777777" w:rsidR="00C57988" w:rsidRDefault="00C57988" w:rsidP="000F2F51"/>
    <w:p w14:paraId="0B5E6710" w14:textId="77777777" w:rsidR="00C57988" w:rsidRDefault="00C57988" w:rsidP="000F2F51"/>
    <w:p w14:paraId="3FA47BE6" w14:textId="77777777" w:rsidR="00C57988" w:rsidRDefault="00C57988" w:rsidP="000F2F51"/>
    <w:p w14:paraId="2431EB0B" w14:textId="77777777" w:rsidR="00C57988" w:rsidRDefault="00C57988" w:rsidP="000F2F51"/>
    <w:p w14:paraId="2A12B939" w14:textId="77777777" w:rsidR="00C57988" w:rsidRDefault="00C57988" w:rsidP="000F2F51"/>
    <w:p w14:paraId="2B588A56" w14:textId="77777777" w:rsidR="00C57988" w:rsidRDefault="00C57988" w:rsidP="000F2F51"/>
    <w:p w14:paraId="7EBFDBC8" w14:textId="77777777" w:rsidR="00C57988" w:rsidRDefault="00C57988" w:rsidP="000F2F51"/>
    <w:p w14:paraId="215F7FFE" w14:textId="77777777" w:rsidR="00C57988" w:rsidRDefault="00C57988" w:rsidP="000F2F51"/>
    <w:p w14:paraId="67BE0252" w14:textId="77777777" w:rsidR="00C57988" w:rsidRDefault="00C57988" w:rsidP="000F2F51"/>
    <w:p w14:paraId="7F6BF5D4" w14:textId="77777777" w:rsidR="00C57988" w:rsidRDefault="00C57988" w:rsidP="000F2F51"/>
    <w:p w14:paraId="6BC2B163" w14:textId="77777777" w:rsidR="00C57988" w:rsidRDefault="00C57988" w:rsidP="000F2F51"/>
    <w:p w14:paraId="271C080C" w14:textId="77777777" w:rsidR="00C57988" w:rsidRDefault="00C57988" w:rsidP="000F2F51"/>
    <w:p w14:paraId="796D692E" w14:textId="0FF36556" w:rsidR="00C57988" w:rsidRDefault="00C57988" w:rsidP="000F2F51">
      <w:r>
        <w:rPr>
          <w:noProof/>
        </w:rPr>
        <w:drawing>
          <wp:anchor distT="0" distB="0" distL="25400" distR="25400" simplePos="0" relativeHeight="251665408" behindDoc="0" locked="0" layoutInCell="1" allowOverlap="1" wp14:editId="319D5791">
            <wp:simplePos x="0" y="0"/>
            <wp:positionH relativeFrom="margin">
              <wp:posOffset>3820160</wp:posOffset>
            </wp:positionH>
            <wp:positionV relativeFrom="paragraph">
              <wp:posOffset>117475</wp:posOffset>
            </wp:positionV>
            <wp:extent cx="2174240" cy="1050290"/>
            <wp:effectExtent l="0" t="0" r="10160" b="0"/>
            <wp:wrapThrough wrapText="bothSides">
              <wp:wrapPolygon edited="0">
                <wp:start x="0" y="0"/>
                <wp:lineTo x="0" y="20895"/>
                <wp:lineTo x="21449" y="20895"/>
                <wp:lineTo x="21449" y="0"/>
                <wp:lineTo x="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105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CEF2A5" w14:textId="5EC6E95C" w:rsidR="00C57988" w:rsidRPr="002F39EF" w:rsidRDefault="00C57988" w:rsidP="00C57988">
      <w:pPr>
        <w:shd w:val="clear" w:color="auto" w:fill="FFFFFF"/>
        <w:spacing w:before="62" w:after="197" w:line="418" w:lineRule="exact"/>
        <w:ind w:left="254" w:right="-923"/>
        <w:rPr>
          <w:rFonts w:ascii="Times New Roman" w:hAnsi="Times New Roman" w:cs="Times New Roman"/>
          <w:color w:val="000000"/>
          <w:sz w:val="22"/>
          <w:szCs w:val="22"/>
        </w:rPr>
      </w:pP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Given: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1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2, </w:t>
      </w:r>
      <w:r w:rsidRPr="007B18C7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60" w:dyaOrig="300" w14:anchorId="5A0183EE">
          <v:shape id="_x0000_i1033" type="#_x0000_t75" style="width:17.8pt;height:14.95pt" o:ole="">
            <v:imagedata r:id="rId28" o:title=""/>
          </v:shape>
          <o:OLEObject Type="Embed" ProgID="Equation.DSMT4" ShapeID="_x0000_i1033" DrawAspect="Content" ObjectID="_1570342951" r:id="rId29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iCs/>
          <w:color w:val="000000"/>
          <w:sz w:val="22"/>
          <w:szCs w:val="22"/>
        </w:rPr>
        <w:object w:dxaOrig="240" w:dyaOrig="260" w14:anchorId="072F1682">
          <v:shape id="_x0000_i1034" type="#_x0000_t75" style="width:12.1pt;height:12.85pt" o:ole="">
            <v:imagedata r:id="rId30" o:title=""/>
          </v:shape>
          <o:OLEObject Type="Embed" ProgID="Equation.DSMT4" ShapeID="_x0000_i1034" DrawAspect="Content" ObjectID="_1570342952" r:id="rId31"/>
        </w:objec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CA5324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40" w:dyaOrig="300" w14:anchorId="347F32EC">
          <v:shape id="_x0000_i1035" type="#_x0000_t75" style="width:17.1pt;height:14.95pt" o:ole="">
            <v:imagedata r:id="rId32" o:title=""/>
          </v:shape>
          <o:OLEObject Type="Embed" ProgID="Equation.DSMT4" ShapeID="_x0000_i1035" DrawAspect="Content" ObjectID="_1570342953" r:id="rId33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, </w:t>
      </w:r>
      <w:r w:rsidRPr="00096668">
        <w:rPr>
          <w:rFonts w:ascii="Times New Roman" w:hAnsi="Times New Roman" w:cs="Times New Roman"/>
          <w:i/>
          <w:iCs/>
          <w:color w:val="000000"/>
          <w:position w:val="-4"/>
          <w:sz w:val="22"/>
          <w:szCs w:val="22"/>
        </w:rPr>
        <w:object w:dxaOrig="360" w:dyaOrig="300" w14:anchorId="0ED15C55">
          <v:shape id="_x0000_i1036" type="#_x0000_t75" style="width:17.8pt;height:14.95pt" o:ole="">
            <v:imagedata r:id="rId34" o:title=""/>
          </v:shape>
          <o:OLEObject Type="Embed" ProgID="Equation.DSMT4" ShapeID="_x0000_i1036" DrawAspect="Content" ObjectID="_1570342954" r:id="rId35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iCs/>
          <w:color w:val="000000"/>
          <w:sz w:val="22"/>
          <w:szCs w:val="22"/>
        </w:rPr>
        <w:object w:dxaOrig="240" w:dyaOrig="260" w14:anchorId="10CFDF21">
          <v:shape id="_x0000_i1037" type="#_x0000_t75" style="width:12.1pt;height:12.85pt" o:ole="">
            <v:imagedata r:id="rId30" o:title=""/>
          </v:shape>
          <o:OLEObject Type="Embed" ProgID="Equation.DSMT4" ShapeID="_x0000_i1037" DrawAspect="Content" ObjectID="_1570342955" r:id="rId36"/>
        </w:objec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A27392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40" w:dyaOrig="300" w14:anchorId="11AFBBF3">
          <v:shape id="_x0000_i1038" type="#_x0000_t75" style="width:17.1pt;height:14.95pt" o:ole="">
            <v:imagedata r:id="rId37" o:title=""/>
          </v:shape>
          <o:OLEObject Type="Embed" ProgID="Equation.DSMT4" ShapeID="_x0000_i1038" DrawAspect="Content" ObjectID="_1570342956" r:id="rId38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, </w:t>
      </w:r>
      <w:r w:rsidRPr="00A34E55">
        <w:rPr>
          <w:rFonts w:ascii="Times New Roman" w:hAnsi="Times New Roman" w:cs="Times New Roman"/>
          <w:i/>
          <w:iCs/>
          <w:color w:val="000000"/>
          <w:position w:val="-4"/>
          <w:sz w:val="22"/>
          <w:szCs w:val="22"/>
        </w:rPr>
        <w:object w:dxaOrig="360" w:dyaOrig="300" w14:anchorId="1DCA0D48">
          <v:shape id="_x0000_i1039" type="#_x0000_t75" style="width:17.8pt;height:14.95pt" o:ole="">
            <v:imagedata r:id="rId39" o:title=""/>
          </v:shape>
          <o:OLEObject Type="Embed" ProgID="Equation.DSMT4" ShapeID="_x0000_i1039" DrawAspect="Content" ObjectID="_1570342957" r:id="rId40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B31F91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60" w:dyaOrig="300" w14:anchorId="6B6C38E1">
          <v:shape id="_x0000_i1040" type="#_x0000_t75" style="width:17.8pt;height:14.95pt" o:ole="">
            <v:imagedata r:id="rId41" o:title=""/>
          </v:shape>
          <o:OLEObject Type="Embed" ProgID="Equation.DSMT4" ShapeID="_x0000_i1040" DrawAspect="Content" ObjectID="_1570342958" r:id="rId42"/>
        </w:object>
      </w:r>
    </w:p>
    <w:p w14:paraId="6B3F74C9" w14:textId="04236E1A" w:rsidR="00C57988" w:rsidRPr="002F39EF" w:rsidRDefault="00C57988" w:rsidP="00C57988">
      <w:pPr>
        <w:shd w:val="clear" w:color="auto" w:fill="FFFFFF"/>
        <w:spacing w:after="197" w:line="418" w:lineRule="exact"/>
        <w:ind w:left="255" w:right="-5052"/>
      </w:pP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ABG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>KLG</w:t>
      </w:r>
    </w:p>
    <w:p w14:paraId="75690C15" w14:textId="29B205AE" w:rsidR="00C57988" w:rsidRDefault="00C57988" w:rsidP="000F2F51"/>
    <w:p w14:paraId="1E1F3BA1" w14:textId="77777777" w:rsidR="00C57988" w:rsidRDefault="00C57988" w:rsidP="000F2F51"/>
    <w:p w14:paraId="5C097271" w14:textId="77777777" w:rsidR="00C57988" w:rsidRDefault="00C57988" w:rsidP="000F2F51"/>
    <w:p w14:paraId="71783177" w14:textId="77777777" w:rsidR="00C57988" w:rsidRDefault="00C57988" w:rsidP="000F2F51"/>
    <w:p w14:paraId="2B0E88F5" w14:textId="77777777" w:rsidR="00C57988" w:rsidRDefault="00C57988" w:rsidP="000F2F51"/>
    <w:p w14:paraId="67A8FA0A" w14:textId="77777777" w:rsidR="00C57988" w:rsidRDefault="00C57988" w:rsidP="000F2F51"/>
    <w:p w14:paraId="588D4612" w14:textId="77777777" w:rsidR="00C57988" w:rsidRDefault="00C57988" w:rsidP="000F2F51"/>
    <w:p w14:paraId="3EC604B8" w14:textId="77777777" w:rsidR="00C57988" w:rsidRDefault="00C57988" w:rsidP="000F2F51"/>
    <w:p w14:paraId="4DAFDB10" w14:textId="77777777" w:rsidR="00C57988" w:rsidRDefault="00C57988" w:rsidP="000F2F51"/>
    <w:p w14:paraId="6E73D4F1" w14:textId="77777777" w:rsidR="00C57988" w:rsidRDefault="00C57988" w:rsidP="000F2F51"/>
    <w:p w14:paraId="6CBD2379" w14:textId="77777777" w:rsidR="00C57988" w:rsidRDefault="00C57988" w:rsidP="000F2F51"/>
    <w:p w14:paraId="2F06D7F6" w14:textId="77777777" w:rsidR="00C57988" w:rsidRDefault="00C57988" w:rsidP="000F2F51"/>
    <w:p w14:paraId="3497CDB6" w14:textId="77777777" w:rsidR="00C57988" w:rsidRDefault="00C57988" w:rsidP="000F2F51"/>
    <w:p w14:paraId="3EBB94B0" w14:textId="77777777" w:rsidR="00C57988" w:rsidRDefault="00C57988" w:rsidP="000F2F51"/>
    <w:p w14:paraId="3D43E80C" w14:textId="77777777" w:rsidR="00C57988" w:rsidRDefault="00C57988" w:rsidP="000F2F51"/>
    <w:p w14:paraId="7129F277" w14:textId="77777777" w:rsidR="00C57988" w:rsidRDefault="00C57988" w:rsidP="000F2F51"/>
    <w:p w14:paraId="7147C4D3" w14:textId="77777777" w:rsidR="00C57988" w:rsidRDefault="00C57988" w:rsidP="000F2F51"/>
    <w:p w14:paraId="6956CDC2" w14:textId="77777777" w:rsidR="00C57988" w:rsidRDefault="00C57988" w:rsidP="000F2F51"/>
    <w:p w14:paraId="4220761A" w14:textId="77777777" w:rsidR="00C57988" w:rsidRDefault="00C57988" w:rsidP="000F2F51"/>
    <w:p w14:paraId="725F8920" w14:textId="77777777" w:rsidR="00C57988" w:rsidRDefault="00C57988" w:rsidP="000F2F51"/>
    <w:p w14:paraId="561C8DFB" w14:textId="77777777" w:rsidR="00C57988" w:rsidRDefault="00C57988" w:rsidP="000F2F51"/>
    <w:p w14:paraId="207FABAE" w14:textId="77777777" w:rsidR="00C57988" w:rsidRDefault="00C57988" w:rsidP="000F2F51"/>
    <w:p w14:paraId="5CE9EF5A" w14:textId="77777777" w:rsidR="00C57988" w:rsidRDefault="00C57988" w:rsidP="000F2F51"/>
    <w:p w14:paraId="159031EE" w14:textId="77777777" w:rsidR="00C57988" w:rsidRDefault="00C57988" w:rsidP="000F2F51"/>
    <w:p w14:paraId="57D82FF5" w14:textId="77777777" w:rsidR="00C57988" w:rsidRDefault="00C57988" w:rsidP="000F2F51"/>
    <w:p w14:paraId="1BB4A232" w14:textId="77777777" w:rsidR="00C57988" w:rsidRDefault="00C57988" w:rsidP="000F2F51"/>
    <w:p w14:paraId="7BBF29FC" w14:textId="77777777" w:rsidR="00C57988" w:rsidRDefault="00C57988" w:rsidP="000F2F51"/>
    <w:p w14:paraId="6FBA8FDF" w14:textId="77777777" w:rsidR="00C57988" w:rsidRDefault="00C57988" w:rsidP="000F2F51"/>
    <w:p w14:paraId="632E4A6E" w14:textId="77777777" w:rsidR="00C57988" w:rsidRDefault="00C57988" w:rsidP="000F2F51"/>
    <w:p w14:paraId="01EA57E0" w14:textId="77777777" w:rsidR="00C57988" w:rsidRDefault="00C57988" w:rsidP="000F2F51"/>
    <w:p w14:paraId="1639CDCC" w14:textId="77777777" w:rsidR="00C57988" w:rsidRDefault="00C57988" w:rsidP="000F2F51"/>
    <w:p w14:paraId="4298BF0A" w14:textId="77777777" w:rsidR="00C57988" w:rsidRDefault="00C57988" w:rsidP="000F2F51"/>
    <w:p w14:paraId="78E5A863" w14:textId="77777777" w:rsidR="00C57988" w:rsidRDefault="00C57988" w:rsidP="000F2F51"/>
    <w:p w14:paraId="1D79E24A" w14:textId="77777777" w:rsidR="00C57988" w:rsidRDefault="00C57988" w:rsidP="000F2F51"/>
    <w:p w14:paraId="67EB0254" w14:textId="77777777" w:rsidR="00C57988" w:rsidRDefault="00C57988" w:rsidP="000F2F51"/>
    <w:p w14:paraId="3DC53B5D" w14:textId="77777777" w:rsidR="00C57988" w:rsidRDefault="00C57988" w:rsidP="000F2F51"/>
    <w:p w14:paraId="5283395F" w14:textId="77777777" w:rsidR="00C57988" w:rsidRDefault="00C57988" w:rsidP="000F2F51"/>
    <w:p w14:paraId="0F3CE282" w14:textId="77777777" w:rsidR="00C57988" w:rsidRDefault="00C57988" w:rsidP="000F2F51"/>
    <w:p w14:paraId="2DCA4568" w14:textId="77777777" w:rsidR="00C57988" w:rsidRDefault="00C57988" w:rsidP="000F2F51"/>
    <w:p w14:paraId="43D578C1" w14:textId="77777777" w:rsidR="00C57988" w:rsidRDefault="00C57988" w:rsidP="000F2F51"/>
    <w:p w14:paraId="6F865303" w14:textId="77777777" w:rsidR="00C57988" w:rsidRDefault="00C57988" w:rsidP="000F2F51"/>
    <w:p w14:paraId="0F2B7E33" w14:textId="77777777" w:rsidR="00C57988" w:rsidRDefault="00C57988" w:rsidP="000F2F51"/>
    <w:p w14:paraId="1295116B" w14:textId="77777777" w:rsidR="00C57988" w:rsidRDefault="00C57988" w:rsidP="000F2F51"/>
    <w:p w14:paraId="7BC9F3C2" w14:textId="77777777" w:rsidR="00C57988" w:rsidRDefault="00C57988" w:rsidP="000F2F51"/>
    <w:p w14:paraId="0D995B08" w14:textId="77777777" w:rsidR="00C57988" w:rsidRDefault="00C57988" w:rsidP="000F2F51"/>
    <w:p w14:paraId="4F45F7A1" w14:textId="77777777" w:rsidR="00C57988" w:rsidRDefault="00C57988" w:rsidP="000F2F51"/>
    <w:p w14:paraId="4A39BE65" w14:textId="77777777" w:rsidR="00C57988" w:rsidRDefault="00C57988" w:rsidP="000F2F51"/>
    <w:p w14:paraId="2449F98B" w14:textId="77777777" w:rsidR="00C57988" w:rsidRDefault="00C57988" w:rsidP="000F2F51"/>
    <w:p w14:paraId="44F6FC99" w14:textId="77777777" w:rsidR="00C57988" w:rsidRDefault="00C57988" w:rsidP="000F2F51"/>
    <w:p w14:paraId="41602373" w14:textId="0E7D3BEB" w:rsidR="00C57988" w:rsidRDefault="00C57988" w:rsidP="000F2F51"/>
    <w:p w14:paraId="203CD024" w14:textId="045600AA" w:rsidR="00C57988" w:rsidRDefault="00C57988" w:rsidP="000F2F51"/>
    <w:p w14:paraId="6732D549" w14:textId="72642690" w:rsidR="00C57988" w:rsidRPr="00602319" w:rsidRDefault="00C57988" w:rsidP="00C57988">
      <w:pPr>
        <w:shd w:val="clear" w:color="auto" w:fill="FFFFFF"/>
        <w:spacing w:before="38" w:line="341" w:lineRule="exact"/>
        <w:ind w:left="254" w:right="931"/>
        <w:rPr>
          <w:rFonts w:ascii="Times New Roman" w:hAnsi="Times New Roman" w:cs="Times New Roman"/>
          <w:i/>
          <w:i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editId="65DAB34E">
            <wp:simplePos x="0" y="0"/>
            <wp:positionH relativeFrom="column">
              <wp:posOffset>3710305</wp:posOffset>
            </wp:positionH>
            <wp:positionV relativeFrom="paragraph">
              <wp:posOffset>49530</wp:posOffset>
            </wp:positionV>
            <wp:extent cx="1758950" cy="762000"/>
            <wp:effectExtent l="0" t="0" r="0" b="0"/>
            <wp:wrapThrough wrapText="bothSides">
              <wp:wrapPolygon edited="0">
                <wp:start x="0" y="0"/>
                <wp:lineTo x="0" y="20880"/>
                <wp:lineTo x="21210" y="20880"/>
                <wp:lineTo x="21210" y="0"/>
                <wp:lineTo x="0" y="0"/>
              </wp:wrapPolygon>
            </wp:wrapThrough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9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09E7">
        <w:rPr>
          <w:rFonts w:ascii="Times New Roman" w:hAnsi="Times New Roman" w:cs="Times New Roman"/>
          <w:b/>
          <w:bCs/>
          <w:sz w:val="22"/>
          <w:szCs w:val="22"/>
        </w:rPr>
        <w:t>Given:</w:t>
      </w:r>
      <w:r w:rsidRPr="00602319"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Pr="00602319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Pr="004D1F0D">
        <w:rPr>
          <w:rFonts w:ascii="Times New Roman" w:hAnsi="Times New Roman" w:cs="Times New Roman"/>
          <w:i/>
          <w:iCs/>
          <w:position w:val="-8"/>
          <w:sz w:val="22"/>
          <w:szCs w:val="22"/>
        </w:rPr>
        <w:object w:dxaOrig="1540" w:dyaOrig="340" w14:anchorId="3E1282DB">
          <v:shape id="_x0000_i1041" type="#_x0000_t75" style="width:77pt;height:17.1pt" o:ole="">
            <v:imagedata r:id="rId44" o:title=""/>
          </v:shape>
          <o:OLEObject Type="Embed" ProgID="Equation.DSMT4" ShapeID="_x0000_i1041" DrawAspect="Content" ObjectID="_1570342959" r:id="rId45"/>
        </w:object>
      </w:r>
      <w:r w:rsidRPr="00602319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Pr="00602319">
        <w:rPr>
          <w:rFonts w:ascii="Times New Roman" w:hAnsi="Times New Roman" w:cs="Times New Roman"/>
          <w:sz w:val="22"/>
          <w:szCs w:val="22"/>
        </w:rPr>
        <w:t xml:space="preserve">bisects </w:t>
      </w:r>
      <w:r w:rsidRPr="00602319">
        <w:rPr>
          <w:rFonts w:ascii="Times New Roman" w:hAnsi="Times New Roman" w:cs="Times New Roman"/>
          <w:sz w:val="22"/>
          <w:szCs w:val="22"/>
        </w:rPr>
        <w:sym w:font="Symbol" w:char="F0D0"/>
      </w:r>
      <w:r w:rsidRPr="00602319">
        <w:rPr>
          <w:rFonts w:ascii="Times New Roman" w:hAnsi="Times New Roman" w:cs="Times New Roman"/>
          <w:i/>
          <w:iCs/>
          <w:sz w:val="22"/>
          <w:szCs w:val="22"/>
        </w:rPr>
        <w:t>ABC</w:t>
      </w:r>
    </w:p>
    <w:p w14:paraId="242D4789" w14:textId="77777777" w:rsidR="00C57988" w:rsidRPr="00602319" w:rsidRDefault="00C57988" w:rsidP="00C57988">
      <w:pPr>
        <w:shd w:val="clear" w:color="auto" w:fill="FFFFFF"/>
        <w:spacing w:before="38" w:line="341" w:lineRule="exact"/>
        <w:ind w:left="254" w:right="1267"/>
      </w:pPr>
      <w:r w:rsidRPr="003A09E7">
        <w:rPr>
          <w:rFonts w:ascii="Times New Roman" w:hAnsi="Times New Roman" w:cs="Times New Roman"/>
          <w:b/>
          <w:bCs/>
          <w:sz w:val="22"/>
          <w:szCs w:val="22"/>
        </w:rPr>
        <w:t>Prove:</w:t>
      </w:r>
      <w:r w:rsidRPr="00602319"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Pr="00602319">
        <w:rPr>
          <w:rFonts w:ascii="Times New Roman" w:hAnsi="Times New Roman" w:cs="Times New Roman"/>
          <w:sz w:val="22"/>
          <w:szCs w:val="22"/>
        </w:rPr>
        <w:t>∆</w:t>
      </w:r>
      <w:r w:rsidRPr="00602319">
        <w:rPr>
          <w:rFonts w:ascii="Times New Roman" w:hAnsi="Times New Roman" w:cs="Times New Roman"/>
          <w:i/>
          <w:iCs/>
          <w:sz w:val="22"/>
          <w:szCs w:val="22"/>
        </w:rPr>
        <w:t xml:space="preserve">ABD </w:t>
      </w:r>
      <w:r w:rsidRPr="00602319">
        <w:rPr>
          <w:rFonts w:ascii="Times New Roman" w:hAnsi="Times New Roman" w:cs="Times New Roman"/>
          <w:sz w:val="22"/>
          <w:szCs w:val="22"/>
        </w:rPr>
        <w:sym w:font="Symbol" w:char="F040"/>
      </w:r>
      <w:r w:rsidRPr="00602319">
        <w:rPr>
          <w:rFonts w:ascii="Times New Roman" w:hAnsi="Times New Roman" w:cs="Times New Roman"/>
          <w:sz w:val="22"/>
          <w:szCs w:val="22"/>
        </w:rPr>
        <w:t xml:space="preserve"> ∆</w:t>
      </w:r>
      <w:r w:rsidRPr="00602319">
        <w:rPr>
          <w:rFonts w:ascii="Times New Roman" w:hAnsi="Times New Roman" w:cs="Times New Roman"/>
          <w:i/>
          <w:iCs/>
          <w:sz w:val="22"/>
          <w:szCs w:val="22"/>
        </w:rPr>
        <w:t>CBD</w:t>
      </w:r>
    </w:p>
    <w:p w14:paraId="5809B4FE" w14:textId="3FA33204" w:rsidR="00C57988" w:rsidRDefault="00C57988" w:rsidP="000F2F51"/>
    <w:p w14:paraId="6B6C4ABF" w14:textId="77777777" w:rsidR="008B6F98" w:rsidRDefault="008B6F98" w:rsidP="000F2F51"/>
    <w:p w14:paraId="347C7EE5" w14:textId="77777777" w:rsidR="008B6F98" w:rsidRDefault="008B6F98" w:rsidP="000F2F51"/>
    <w:p w14:paraId="271CD443" w14:textId="77777777" w:rsidR="008B6F98" w:rsidRDefault="008B6F98" w:rsidP="000F2F51"/>
    <w:p w14:paraId="1807C33E" w14:textId="77777777" w:rsidR="008B6F98" w:rsidRDefault="008B6F98" w:rsidP="000F2F51"/>
    <w:p w14:paraId="7CD9DE23" w14:textId="77777777" w:rsidR="008B6F98" w:rsidRDefault="008B6F98" w:rsidP="000F2F51"/>
    <w:p w14:paraId="4D2BE2E5" w14:textId="77777777" w:rsidR="008B6F98" w:rsidRDefault="008B6F98" w:rsidP="000F2F51"/>
    <w:p w14:paraId="27AC4089" w14:textId="77777777" w:rsidR="008B6F98" w:rsidRDefault="008B6F98" w:rsidP="000F2F51"/>
    <w:p w14:paraId="16349D57" w14:textId="77777777" w:rsidR="008B6F98" w:rsidRDefault="008B6F98" w:rsidP="000F2F51"/>
    <w:p w14:paraId="7B84D6B6" w14:textId="77777777" w:rsidR="008B6F98" w:rsidRDefault="008B6F98" w:rsidP="000F2F51"/>
    <w:p w14:paraId="322E0897" w14:textId="77777777" w:rsidR="008B6F98" w:rsidRDefault="008B6F98" w:rsidP="000F2F51"/>
    <w:p w14:paraId="2B0C6817" w14:textId="77777777" w:rsidR="008B6F98" w:rsidRDefault="008B6F98" w:rsidP="000F2F51"/>
    <w:p w14:paraId="16020F07" w14:textId="77777777" w:rsidR="008B6F98" w:rsidRDefault="008B6F98" w:rsidP="000F2F51"/>
    <w:p w14:paraId="68073CC2" w14:textId="77777777" w:rsidR="008B6F98" w:rsidRDefault="008B6F98" w:rsidP="000F2F51"/>
    <w:p w14:paraId="78B2C7AC" w14:textId="77777777" w:rsidR="008B6F98" w:rsidRDefault="008B6F98" w:rsidP="000F2F51"/>
    <w:p w14:paraId="7DA31295" w14:textId="77777777" w:rsidR="008B6F98" w:rsidRDefault="008B6F98" w:rsidP="000F2F51"/>
    <w:p w14:paraId="740CDD21" w14:textId="77777777" w:rsidR="008B6F98" w:rsidRDefault="008B6F98" w:rsidP="000F2F51"/>
    <w:p w14:paraId="2C8C36B2" w14:textId="77777777" w:rsidR="008B6F98" w:rsidRDefault="008B6F98" w:rsidP="000F2F51"/>
    <w:p w14:paraId="1A1B204F" w14:textId="77777777" w:rsidR="008B6F98" w:rsidRDefault="008B6F98" w:rsidP="000F2F51"/>
    <w:p w14:paraId="1DB341C8" w14:textId="77777777" w:rsidR="008B6F98" w:rsidRDefault="008B6F98" w:rsidP="000F2F51"/>
    <w:p w14:paraId="00EF4949" w14:textId="77777777" w:rsidR="008B6F98" w:rsidRDefault="008B6F98" w:rsidP="000F2F51"/>
    <w:p w14:paraId="76DB2EC3" w14:textId="77777777" w:rsidR="008B6F98" w:rsidRDefault="008B6F98" w:rsidP="000F2F51"/>
    <w:p w14:paraId="519DE65A" w14:textId="77777777" w:rsidR="008B6F98" w:rsidRDefault="008B6F98" w:rsidP="000F2F51"/>
    <w:p w14:paraId="319AE549" w14:textId="77777777" w:rsidR="008B6F98" w:rsidRDefault="008B6F98" w:rsidP="000F2F51"/>
    <w:p w14:paraId="1E5AEC27" w14:textId="77777777" w:rsidR="008B6F98" w:rsidRDefault="008B6F98" w:rsidP="000F2F51"/>
    <w:p w14:paraId="21224459" w14:textId="77777777" w:rsidR="008B6F98" w:rsidRDefault="008B6F98" w:rsidP="000F2F51"/>
    <w:p w14:paraId="3AA4DC4E" w14:textId="77777777" w:rsidR="008B6F98" w:rsidRDefault="008B6F98" w:rsidP="000F2F51"/>
    <w:p w14:paraId="61A46B3C" w14:textId="77777777" w:rsidR="008B6F98" w:rsidRDefault="008B6F98" w:rsidP="000F2F51"/>
    <w:p w14:paraId="7BB2C0E6" w14:textId="77777777" w:rsidR="008B6F98" w:rsidRDefault="008B6F98" w:rsidP="000F2F51"/>
    <w:p w14:paraId="139F2B2C" w14:textId="77777777" w:rsidR="008B6F98" w:rsidRDefault="008B6F98" w:rsidP="000F2F51"/>
    <w:p w14:paraId="5C47F4F3" w14:textId="77777777" w:rsidR="008B6F98" w:rsidRDefault="008B6F98" w:rsidP="000F2F51"/>
    <w:p w14:paraId="4F8CF06F" w14:textId="77777777" w:rsidR="008B6F98" w:rsidRDefault="008B6F98" w:rsidP="000F2F51"/>
    <w:p w14:paraId="6CF0AA36" w14:textId="77777777" w:rsidR="008B6F98" w:rsidRDefault="008B6F98" w:rsidP="000F2F51"/>
    <w:p w14:paraId="67BEDC4A" w14:textId="77777777" w:rsidR="008B6F98" w:rsidRDefault="008B6F98" w:rsidP="000F2F51"/>
    <w:p w14:paraId="2015FAB2" w14:textId="77777777" w:rsidR="008B6F98" w:rsidRDefault="008B6F98" w:rsidP="000F2F51"/>
    <w:p w14:paraId="063F4327" w14:textId="77777777" w:rsidR="008B6F98" w:rsidRDefault="008B6F98" w:rsidP="000F2F51"/>
    <w:p w14:paraId="43FFE365" w14:textId="77777777" w:rsidR="008B6F98" w:rsidRDefault="008B6F98" w:rsidP="000F2F51"/>
    <w:p w14:paraId="4AC36452" w14:textId="77777777" w:rsidR="008B6F98" w:rsidRDefault="008B6F98" w:rsidP="000F2F51"/>
    <w:p w14:paraId="44EC7455" w14:textId="77777777" w:rsidR="008B6F98" w:rsidRDefault="008B6F98" w:rsidP="000F2F51"/>
    <w:p w14:paraId="3E37B2DA" w14:textId="77777777" w:rsidR="008B6F98" w:rsidRDefault="008B6F98" w:rsidP="000F2F51"/>
    <w:p w14:paraId="79D52417" w14:textId="77777777" w:rsidR="008B6F98" w:rsidRDefault="008B6F98" w:rsidP="000F2F51"/>
    <w:p w14:paraId="00D690D4" w14:textId="77777777" w:rsidR="008B6F98" w:rsidRDefault="008B6F98" w:rsidP="000F2F51"/>
    <w:p w14:paraId="427EBBE7" w14:textId="77777777" w:rsidR="008B6F98" w:rsidRDefault="008B6F98" w:rsidP="000F2F51"/>
    <w:p w14:paraId="12FB712D" w14:textId="77777777" w:rsidR="008B6F98" w:rsidRDefault="008B6F98" w:rsidP="000F2F51"/>
    <w:p w14:paraId="53318BA3" w14:textId="77777777" w:rsidR="008B6F98" w:rsidRDefault="008B6F98" w:rsidP="000F2F51"/>
    <w:p w14:paraId="2EC6C036" w14:textId="77777777" w:rsidR="008B6F98" w:rsidRDefault="008B6F98" w:rsidP="000F2F51"/>
    <w:p w14:paraId="19C8A2D9" w14:textId="77777777" w:rsidR="008B6F98" w:rsidRDefault="008B6F98" w:rsidP="000F2F51"/>
    <w:p w14:paraId="411C2065" w14:textId="77777777" w:rsidR="008B6F98" w:rsidRDefault="008B6F98" w:rsidP="000F2F51"/>
    <w:p w14:paraId="6F139A0E" w14:textId="77777777" w:rsidR="008B6F98" w:rsidRDefault="008B6F98" w:rsidP="000F2F51"/>
    <w:p w14:paraId="5E0A0358" w14:textId="77777777" w:rsidR="008B6F98" w:rsidRDefault="008B6F98" w:rsidP="000F2F51"/>
    <w:p w14:paraId="412F3557" w14:textId="77777777" w:rsidR="008B6F98" w:rsidRDefault="008B6F98" w:rsidP="000F2F51"/>
    <w:p w14:paraId="3CC20337" w14:textId="6BBFB7C4" w:rsidR="008B6F98" w:rsidRPr="00602319" w:rsidRDefault="008B6F98" w:rsidP="008B6F98">
      <w:pPr>
        <w:shd w:val="clear" w:color="auto" w:fill="FFFFFF"/>
        <w:spacing w:before="77" w:line="341" w:lineRule="exact"/>
        <w:ind w:left="278" w:right="4032" w:hanging="254"/>
        <w:rPr>
          <w:rFonts w:ascii="Times New Roman"/>
          <w:i/>
          <w:iCs/>
          <w:sz w:val="22"/>
          <w:szCs w:val="22"/>
        </w:rPr>
      </w:pPr>
      <w:r>
        <w:rPr>
          <w:rFonts w:ascii="Times New Roman" w:cs="Times New Roman"/>
          <w:b/>
          <w:bCs/>
          <w:noProof/>
          <w:sz w:val="22"/>
          <w:szCs w:val="22"/>
        </w:rPr>
        <w:drawing>
          <wp:anchor distT="0" distB="0" distL="114300" distR="114300" simplePos="0" relativeHeight="251667456" behindDoc="0" locked="0" layoutInCell="1" allowOverlap="1" wp14:editId="3291BE14">
            <wp:simplePos x="0" y="0"/>
            <wp:positionH relativeFrom="column">
              <wp:posOffset>2797175</wp:posOffset>
            </wp:positionH>
            <wp:positionV relativeFrom="paragraph">
              <wp:posOffset>0</wp:posOffset>
            </wp:positionV>
            <wp:extent cx="2854325" cy="1080135"/>
            <wp:effectExtent l="0" t="0" r="0" b="12065"/>
            <wp:wrapThrough wrapText="bothSides">
              <wp:wrapPolygon edited="0">
                <wp:start x="0" y="0"/>
                <wp:lineTo x="0" y="21333"/>
                <wp:lineTo x="21336" y="21333"/>
                <wp:lineTo x="21336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325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02319">
        <w:rPr>
          <w:rFonts w:ascii="Times New Roman" w:cs="Times New Roman"/>
          <w:b/>
          <w:bCs/>
          <w:sz w:val="22"/>
          <w:szCs w:val="22"/>
        </w:rPr>
        <w:t>Given:</w:t>
      </w:r>
      <w:r w:rsidRPr="00602319">
        <w:rPr>
          <w:rFonts w:ascii="Times New Roman" w:cs="Times New Roman"/>
          <w:b/>
          <w:bCs/>
        </w:rPr>
        <w:t xml:space="preserve"> </w:t>
      </w:r>
      <w:r w:rsidRPr="00970045">
        <w:rPr>
          <w:rFonts w:ascii="Times New Roman" w:cs="Times New Roman"/>
          <w:b/>
          <w:bCs/>
          <w:position w:val="-8"/>
        </w:rPr>
        <w:object w:dxaOrig="1060" w:dyaOrig="340" w14:anchorId="2334D452">
          <v:shape id="_x0000_i1042" type="#_x0000_t75" style="width:52.75pt;height:17.1pt" o:ole="">
            <v:imagedata r:id="rId47" o:title=""/>
          </v:shape>
          <o:OLEObject Type="Embed" ProgID="Equation.DSMT4" ShapeID="_x0000_i1042" DrawAspect="Content" ObjectID="_1570342960" r:id="rId48"/>
        </w:object>
      </w:r>
      <w:r w:rsidRPr="00602319">
        <w:rPr>
          <w:rFonts w:ascii="Times New Roman" w:hAnsi="Times New Roman"/>
          <w:b/>
          <w:bCs/>
        </w:rPr>
        <w:sym w:font="Symbol" w:char="F0D0"/>
      </w:r>
      <w:r w:rsidRPr="00602319">
        <w:rPr>
          <w:rFonts w:ascii="Times New Roman" w:cs="Times New Roman"/>
          <w:i/>
          <w:iCs/>
        </w:rPr>
        <w:t xml:space="preserve">KJL </w:t>
      </w:r>
      <w:r w:rsidRPr="00602319">
        <w:rPr>
          <w:rFonts w:ascii="Times New Roman" w:hAnsi="Times New Roman"/>
        </w:rPr>
        <w:sym w:font="Symbol" w:char="F040"/>
      </w:r>
      <w:r w:rsidRPr="00602319">
        <w:rPr>
          <w:rFonts w:ascii="Times New Roman" w:cs="Times New Roman"/>
        </w:rPr>
        <w:t xml:space="preserve"> </w:t>
      </w:r>
      <w:r w:rsidRPr="00602319">
        <w:rPr>
          <w:rFonts w:ascii="Times New Roman" w:hAnsi="Times New Roman"/>
        </w:rPr>
        <w:sym w:font="Symbol" w:char="F0D0"/>
      </w:r>
      <w:r w:rsidRPr="00602319">
        <w:rPr>
          <w:rFonts w:ascii="Times New Roman" w:cs="Times New Roman"/>
          <w:i/>
          <w:iCs/>
        </w:rPr>
        <w:t>MNL</w:t>
      </w:r>
    </w:p>
    <w:p w14:paraId="7A021C02" w14:textId="5A6B91A8" w:rsidR="008B6F98" w:rsidRPr="00602319" w:rsidRDefault="008B6F98" w:rsidP="008B6F98">
      <w:pPr>
        <w:shd w:val="clear" w:color="auto" w:fill="FFFFFF"/>
        <w:spacing w:before="100"/>
        <w:ind w:right="4031"/>
      </w:pPr>
      <w:r w:rsidRPr="00602319">
        <w:rPr>
          <w:rFonts w:ascii="Times New Roman" w:cs="Times New Roman"/>
          <w:b/>
          <w:bCs/>
          <w:sz w:val="22"/>
          <w:szCs w:val="22"/>
        </w:rPr>
        <w:t xml:space="preserve">Prove: </w:t>
      </w:r>
      <w:r w:rsidRPr="00602319">
        <w:rPr>
          <w:rFonts w:ascii="Times New Roman"/>
          <w:b/>
          <w:bCs/>
          <w:sz w:val="22"/>
          <w:szCs w:val="22"/>
        </w:rPr>
        <w:t>∆</w:t>
      </w:r>
      <w:r w:rsidRPr="00602319">
        <w:rPr>
          <w:rFonts w:ascii="Times New Roman" w:cs="Times New Roman"/>
          <w:i/>
          <w:iCs/>
          <w:sz w:val="22"/>
          <w:szCs w:val="22"/>
        </w:rPr>
        <w:t xml:space="preserve">JKL </w:t>
      </w:r>
      <w:r w:rsidRPr="00602319">
        <w:rPr>
          <w:rFonts w:ascii="Times New Roman" w:hAnsi="Times New Roman" w:cs="Times New Roman"/>
          <w:sz w:val="22"/>
          <w:szCs w:val="22"/>
        </w:rPr>
        <w:sym w:font="Symbol" w:char="F040"/>
      </w:r>
      <w:r w:rsidRPr="00602319">
        <w:rPr>
          <w:rFonts w:ascii="Times New Roman" w:cs="Times New Roman"/>
          <w:sz w:val="22"/>
          <w:szCs w:val="22"/>
        </w:rPr>
        <w:t xml:space="preserve"> </w:t>
      </w:r>
      <w:r w:rsidRPr="00602319">
        <w:rPr>
          <w:rFonts w:ascii="Times New Roman"/>
          <w:sz w:val="22"/>
          <w:szCs w:val="22"/>
        </w:rPr>
        <w:t>∆</w:t>
      </w:r>
      <w:r w:rsidRPr="00602319">
        <w:rPr>
          <w:rFonts w:ascii="Times New Roman" w:cs="Times New Roman"/>
          <w:i/>
          <w:iCs/>
          <w:sz w:val="22"/>
          <w:szCs w:val="22"/>
        </w:rPr>
        <w:t>NML</w:t>
      </w:r>
    </w:p>
    <w:p w14:paraId="4B1E136F" w14:textId="5A53F5DF" w:rsidR="008B6F98" w:rsidRDefault="008B6F98" w:rsidP="000F2F51"/>
    <w:p w14:paraId="5BDC7871" w14:textId="07132642" w:rsidR="008B6F98" w:rsidRDefault="008B6F98" w:rsidP="000F2F51"/>
    <w:p w14:paraId="34056F34" w14:textId="77777777" w:rsidR="008B6F98" w:rsidRDefault="008B6F98" w:rsidP="000F2F51"/>
    <w:p w14:paraId="4F87E3CC" w14:textId="77777777" w:rsidR="008B6F98" w:rsidRDefault="008B6F98" w:rsidP="000F2F51">
      <w:bookmarkStart w:id="0" w:name="_GoBack"/>
      <w:bookmarkEnd w:id="0"/>
    </w:p>
    <w:p w14:paraId="2B3AF502" w14:textId="2627FE8D" w:rsidR="008B6F98" w:rsidRDefault="008B6F98" w:rsidP="000F2F51"/>
    <w:p w14:paraId="0FD616C9" w14:textId="0EFA0C75" w:rsidR="008B6F98" w:rsidRDefault="008B6F98" w:rsidP="000F2F51"/>
    <w:p w14:paraId="74ED2ECB" w14:textId="77777777" w:rsidR="008B6F98" w:rsidRDefault="008B6F98" w:rsidP="000F2F51"/>
    <w:p w14:paraId="5B9DBFAF" w14:textId="77777777" w:rsidR="008B6F98" w:rsidRDefault="008B6F98" w:rsidP="000F2F51"/>
    <w:p w14:paraId="4DCF94C2" w14:textId="77777777" w:rsidR="008B6F98" w:rsidRDefault="008B6F98" w:rsidP="000F2F51"/>
    <w:p w14:paraId="2F8ABDCE" w14:textId="77777777" w:rsidR="008B6F98" w:rsidRDefault="008B6F98" w:rsidP="000F2F51"/>
    <w:p w14:paraId="78A04DD1" w14:textId="77777777" w:rsidR="008B6F98" w:rsidRDefault="008B6F98" w:rsidP="000F2F51"/>
    <w:p w14:paraId="38D63DCB" w14:textId="77777777" w:rsidR="008B6F98" w:rsidRDefault="008B6F98" w:rsidP="000F2F51"/>
    <w:p w14:paraId="0E0D59C2" w14:textId="77777777" w:rsidR="008B6F98" w:rsidRDefault="008B6F98" w:rsidP="000F2F51"/>
    <w:p w14:paraId="3139261E" w14:textId="77777777" w:rsidR="008B6F98" w:rsidRDefault="008B6F98" w:rsidP="000F2F51"/>
    <w:p w14:paraId="7878210A" w14:textId="77777777" w:rsidR="008B6F98" w:rsidRDefault="008B6F98" w:rsidP="000F2F51"/>
    <w:p w14:paraId="33987C29" w14:textId="77777777" w:rsidR="008B6F98" w:rsidRDefault="008B6F98" w:rsidP="000F2F51"/>
    <w:p w14:paraId="7BE010B9" w14:textId="77777777" w:rsidR="008B6F98" w:rsidRDefault="008B6F98" w:rsidP="000F2F51"/>
    <w:p w14:paraId="5DEE959F" w14:textId="77777777" w:rsidR="008B6F98" w:rsidRDefault="008B6F98" w:rsidP="000F2F51"/>
    <w:p w14:paraId="24EEDDE3" w14:textId="77777777" w:rsidR="008B6F98" w:rsidRDefault="008B6F98" w:rsidP="000F2F51"/>
    <w:p w14:paraId="7AC3213B" w14:textId="77777777" w:rsidR="008B6F98" w:rsidRDefault="008B6F98" w:rsidP="000F2F51"/>
    <w:p w14:paraId="2ADED77C" w14:textId="77777777" w:rsidR="008B6F98" w:rsidRDefault="008B6F98" w:rsidP="000F2F51"/>
    <w:p w14:paraId="41FD7E0C" w14:textId="77777777" w:rsidR="008B6F98" w:rsidRDefault="008B6F98" w:rsidP="000F2F51"/>
    <w:p w14:paraId="34D96F92" w14:textId="77777777" w:rsidR="008B6F98" w:rsidRDefault="008B6F98" w:rsidP="000F2F51"/>
    <w:p w14:paraId="149A0C62" w14:textId="77777777" w:rsidR="008B6F98" w:rsidRDefault="008B6F98" w:rsidP="000F2F51"/>
    <w:p w14:paraId="74D9C4FE" w14:textId="77777777" w:rsidR="008B6F98" w:rsidRDefault="008B6F98" w:rsidP="000F2F51"/>
    <w:p w14:paraId="616749B8" w14:textId="77777777" w:rsidR="008B6F98" w:rsidRDefault="008B6F98" w:rsidP="000F2F51"/>
    <w:p w14:paraId="52840503" w14:textId="77777777" w:rsidR="008B6F98" w:rsidRDefault="008B6F98" w:rsidP="000F2F51"/>
    <w:p w14:paraId="2DC136E2" w14:textId="77777777" w:rsidR="008B6F98" w:rsidRDefault="008B6F98" w:rsidP="000F2F51"/>
    <w:p w14:paraId="68633A11" w14:textId="77777777" w:rsidR="008B6F98" w:rsidRDefault="008B6F98" w:rsidP="000F2F51"/>
    <w:p w14:paraId="41B78055" w14:textId="77777777" w:rsidR="008B6F98" w:rsidRDefault="008B6F98" w:rsidP="000F2F51"/>
    <w:p w14:paraId="37C314C5" w14:textId="77777777" w:rsidR="008B6F98" w:rsidRDefault="008B6F98" w:rsidP="000F2F51"/>
    <w:p w14:paraId="5200A5E1" w14:textId="77777777" w:rsidR="008B6F98" w:rsidRDefault="008B6F98" w:rsidP="000F2F51"/>
    <w:p w14:paraId="7DE87A2F" w14:textId="77777777" w:rsidR="008B6F98" w:rsidRDefault="008B6F98" w:rsidP="000F2F51"/>
    <w:p w14:paraId="5AA447EC" w14:textId="77777777" w:rsidR="008B6F98" w:rsidRDefault="008B6F98" w:rsidP="000F2F51"/>
    <w:p w14:paraId="6B680378" w14:textId="77777777" w:rsidR="008B6F98" w:rsidRDefault="008B6F98" w:rsidP="000F2F51"/>
    <w:p w14:paraId="105A1187" w14:textId="77777777" w:rsidR="008B6F98" w:rsidRDefault="008B6F98" w:rsidP="000F2F51"/>
    <w:p w14:paraId="6A5F1021" w14:textId="77777777" w:rsidR="008B6F98" w:rsidRDefault="008B6F98" w:rsidP="000F2F51"/>
    <w:p w14:paraId="5BFAA2A5" w14:textId="77777777" w:rsidR="008B6F98" w:rsidRDefault="008B6F98" w:rsidP="000F2F51"/>
    <w:p w14:paraId="393E79EB" w14:textId="77777777" w:rsidR="008B6F98" w:rsidRDefault="008B6F98" w:rsidP="000F2F51"/>
    <w:p w14:paraId="2CD80E61" w14:textId="77777777" w:rsidR="008B6F98" w:rsidRDefault="008B6F98" w:rsidP="000F2F51"/>
    <w:p w14:paraId="77AC6930" w14:textId="77777777" w:rsidR="008B6F98" w:rsidRDefault="008B6F98" w:rsidP="000F2F51"/>
    <w:p w14:paraId="2C4C615B" w14:textId="77777777" w:rsidR="008B6F98" w:rsidRDefault="008B6F98" w:rsidP="000F2F51"/>
    <w:p w14:paraId="093FB0E9" w14:textId="77777777" w:rsidR="008B6F98" w:rsidRDefault="008B6F98" w:rsidP="000F2F51"/>
    <w:p w14:paraId="6B728DBE" w14:textId="77777777" w:rsidR="008B6F98" w:rsidRDefault="008B6F98" w:rsidP="000F2F51"/>
    <w:p w14:paraId="24B4AD95" w14:textId="77777777" w:rsidR="008B6F98" w:rsidRDefault="008B6F98" w:rsidP="000F2F51"/>
    <w:p w14:paraId="4273F4D6" w14:textId="77777777" w:rsidR="008B6F98" w:rsidRDefault="008B6F98" w:rsidP="000F2F51"/>
    <w:p w14:paraId="7584890F" w14:textId="77777777" w:rsidR="008B6F98" w:rsidRDefault="008B6F98" w:rsidP="000F2F51"/>
    <w:p w14:paraId="788B040D" w14:textId="77777777" w:rsidR="008B6F98" w:rsidRDefault="008B6F98" w:rsidP="000F2F51"/>
    <w:p w14:paraId="08274D74" w14:textId="77777777" w:rsidR="008B6F98" w:rsidRDefault="008B6F98" w:rsidP="000F2F51"/>
    <w:p w14:paraId="66D30FD0" w14:textId="77777777" w:rsidR="008B6F98" w:rsidRDefault="008B6F98" w:rsidP="000F2F51"/>
    <w:p w14:paraId="4A129300" w14:textId="77777777" w:rsidR="008B6F98" w:rsidRDefault="008B6F98" w:rsidP="000F2F51"/>
    <w:p w14:paraId="459E4B2E" w14:textId="77777777" w:rsidR="008B6F98" w:rsidRDefault="008B6F98" w:rsidP="000F2F51"/>
    <w:p w14:paraId="64B6F7EE" w14:textId="77777777" w:rsidR="008B6F98" w:rsidRDefault="008B6F98" w:rsidP="000F2F51"/>
    <w:p w14:paraId="5A524598" w14:textId="77777777" w:rsidR="008B6F98" w:rsidRDefault="008B6F98" w:rsidP="000F2F51"/>
    <w:p w14:paraId="2144B3C9" w14:textId="77777777" w:rsidR="008B6F98" w:rsidRDefault="008B6F98" w:rsidP="000F2F51"/>
    <w:p w14:paraId="40DCDF43" w14:textId="15CAE175" w:rsidR="008B6F98" w:rsidRPr="00602319" w:rsidRDefault="008B6F98" w:rsidP="008B6F98">
      <w:pPr>
        <w:shd w:val="clear" w:color="auto" w:fill="FFFFFF"/>
        <w:spacing w:before="346" w:line="341" w:lineRule="exact"/>
        <w:ind w:right="2016"/>
        <w:rPr>
          <w:rFonts w:ascii="Times New Roman"/>
          <w:i/>
          <w:i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editId="1EC3BB50">
            <wp:simplePos x="0" y="0"/>
            <wp:positionH relativeFrom="column">
              <wp:posOffset>3251200</wp:posOffset>
            </wp:positionH>
            <wp:positionV relativeFrom="paragraph">
              <wp:posOffset>52705</wp:posOffset>
            </wp:positionV>
            <wp:extent cx="2175510" cy="1594485"/>
            <wp:effectExtent l="0" t="0" r="8890" b="5715"/>
            <wp:wrapThrough wrapText="bothSides">
              <wp:wrapPolygon edited="0">
                <wp:start x="0" y="0"/>
                <wp:lineTo x="0" y="21333"/>
                <wp:lineTo x="21436" y="21333"/>
                <wp:lineTo x="21436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51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09E7">
        <w:rPr>
          <w:rFonts w:ascii="Times New Roman" w:hAnsi="Times New Roman" w:cs="Times New Roman"/>
          <w:b/>
          <w:bCs/>
          <w:sz w:val="22"/>
          <w:szCs w:val="22"/>
        </w:rPr>
        <w:t>Given:</w:t>
      </w:r>
      <w:r w:rsidRPr="00602319">
        <w:rPr>
          <w:rFonts w:ascii="Times New Roman" w:cs="Times New Roman"/>
          <w:b/>
          <w:bCs/>
        </w:rPr>
        <w:t xml:space="preserve"> </w:t>
      </w:r>
      <w:r w:rsidRPr="006D26DB">
        <w:rPr>
          <w:rFonts w:ascii="Times New Roman" w:cs="Times New Roman"/>
          <w:i/>
          <w:iCs/>
          <w:position w:val="-4"/>
          <w:sz w:val="22"/>
          <w:szCs w:val="22"/>
        </w:rPr>
        <w:object w:dxaOrig="380" w:dyaOrig="300" w14:anchorId="7319D3BD">
          <v:shape id="_x0000_i1043" type="#_x0000_t75" style="width:19.25pt;height:14.95pt" o:ole="">
            <v:imagedata r:id="rId50" o:title=""/>
          </v:shape>
          <o:OLEObject Type="Embed" ProgID="Equation.DSMT4" ShapeID="_x0000_i1043" DrawAspect="Content" ObjectID="_1570342961" r:id="rId51"/>
        </w:object>
      </w:r>
      <w:r w:rsidRPr="00602319">
        <w:rPr>
          <w:rFonts w:ascii="Times New Roman" w:cs="Times New Roman"/>
          <w:i/>
          <w:iCs/>
        </w:rPr>
        <w:t xml:space="preserve"> </w:t>
      </w:r>
      <w:r w:rsidRPr="00602319">
        <w:rPr>
          <w:rFonts w:ascii="Times New Roman" w:cs="Times New Roman"/>
          <w:sz w:val="22"/>
          <w:szCs w:val="22"/>
        </w:rPr>
        <w:t>is</w:t>
      </w:r>
      <w:r w:rsidRPr="00602319">
        <w:rPr>
          <w:rFonts w:ascii="Times New Roman" w:cs="Times New Roman"/>
        </w:rPr>
        <w:t xml:space="preserve"> </w:t>
      </w:r>
      <w:r w:rsidRPr="00602319">
        <w:rPr>
          <w:rFonts w:ascii="Times New Roman" w:cs="Times New Roman"/>
          <w:sz w:val="22"/>
          <w:szCs w:val="22"/>
        </w:rPr>
        <w:t>the</w:t>
      </w:r>
      <w:r w:rsidRPr="00602319">
        <w:rPr>
          <w:rFonts w:ascii="Times New Roman" w:cs="Times New Roman"/>
        </w:rPr>
        <w:t xml:space="preserve"> </w:t>
      </w:r>
      <w:r w:rsidRPr="00602319">
        <w:rPr>
          <w:rFonts w:ascii="Times New Roman" w:cs="Times New Roman"/>
          <w:sz w:val="22"/>
          <w:szCs w:val="22"/>
        </w:rPr>
        <w:t>angle</w:t>
      </w:r>
      <w:r w:rsidRPr="00602319">
        <w:rPr>
          <w:rFonts w:ascii="Times New Roman" w:cs="Times New Roman"/>
        </w:rPr>
        <w:t xml:space="preserve"> </w:t>
      </w:r>
      <w:r w:rsidRPr="00602319">
        <w:rPr>
          <w:rFonts w:ascii="Times New Roman" w:cs="Times New Roman"/>
          <w:sz w:val="22"/>
          <w:szCs w:val="22"/>
        </w:rPr>
        <w:t>bisector</w:t>
      </w:r>
      <w:r w:rsidRPr="00602319">
        <w:rPr>
          <w:rFonts w:ascii="Times New Roman" w:cs="Times New Roman"/>
        </w:rPr>
        <w:t xml:space="preserve"> </w:t>
      </w:r>
      <w:r w:rsidRPr="00602319">
        <w:rPr>
          <w:rFonts w:ascii="Times New Roman" w:cs="Times New Roman"/>
          <w:sz w:val="22"/>
          <w:szCs w:val="22"/>
        </w:rPr>
        <w:t>of</w:t>
      </w:r>
      <w:r w:rsidRPr="00602319">
        <w:rPr>
          <w:rFonts w:ascii="Times New Roman" w:cs="Times New Roman"/>
        </w:rPr>
        <w:t xml:space="preserve"> </w:t>
      </w:r>
      <w:r w:rsidRPr="00602319">
        <w:rPr>
          <w:rFonts w:ascii="Times New Roman" w:hAnsi="Times New Roman" w:cs="Times New Roman"/>
          <w:sz w:val="22"/>
          <w:szCs w:val="22"/>
        </w:rPr>
        <w:sym w:font="Symbol" w:char="F0D0"/>
      </w:r>
      <w:r w:rsidRPr="00602319">
        <w:rPr>
          <w:rFonts w:ascii="Times New Roman" w:cs="Times New Roman"/>
          <w:i/>
          <w:iCs/>
          <w:sz w:val="22"/>
          <w:szCs w:val="22"/>
        </w:rPr>
        <w:t>ABC</w:t>
      </w:r>
      <w:r w:rsidRPr="00602319">
        <w:rPr>
          <w:rFonts w:ascii="Times New Roman" w:cs="Times New Roman"/>
          <w:i/>
          <w:iCs/>
        </w:rPr>
        <w:t xml:space="preserve"> </w:t>
      </w:r>
      <w:r w:rsidRPr="00602319">
        <w:rPr>
          <w:rFonts w:ascii="Times New Roman" w:cs="Times New Roman"/>
          <w:sz w:val="22"/>
          <w:szCs w:val="22"/>
        </w:rPr>
        <w:t>and</w:t>
      </w:r>
      <w:r w:rsidRPr="00602319">
        <w:rPr>
          <w:rFonts w:ascii="Times New Roman" w:cs="Times New Roman"/>
        </w:rPr>
        <w:t xml:space="preserve"> </w:t>
      </w:r>
      <w:r w:rsidRPr="00602319">
        <w:rPr>
          <w:rFonts w:ascii="Times New Roman" w:hAnsi="Times New Roman" w:cs="Times New Roman"/>
          <w:sz w:val="22"/>
          <w:szCs w:val="22"/>
        </w:rPr>
        <w:sym w:font="Symbol" w:char="F0D0"/>
      </w:r>
      <w:r w:rsidRPr="00602319">
        <w:rPr>
          <w:rFonts w:ascii="Times New Roman" w:cs="Times New Roman"/>
          <w:i/>
          <w:iCs/>
          <w:sz w:val="22"/>
          <w:szCs w:val="22"/>
        </w:rPr>
        <w:t>ADC.</w:t>
      </w:r>
    </w:p>
    <w:p w14:paraId="746DF2DD" w14:textId="300A4A23" w:rsidR="008B6F98" w:rsidRPr="00602319" w:rsidRDefault="008B6F98" w:rsidP="008B6F98">
      <w:pPr>
        <w:shd w:val="clear" w:color="auto" w:fill="FFFFFF"/>
        <w:spacing w:before="100"/>
        <w:ind w:right="2019"/>
      </w:pPr>
      <w:r w:rsidRPr="003A09E7">
        <w:rPr>
          <w:rFonts w:ascii="Times New Roman" w:hAnsi="Times New Roman" w:cs="Times New Roman"/>
          <w:b/>
          <w:bCs/>
          <w:sz w:val="22"/>
          <w:szCs w:val="22"/>
        </w:rPr>
        <w:t>Prove:</w:t>
      </w:r>
      <w:r w:rsidRPr="00602319">
        <w:rPr>
          <w:rFonts w:ascii="Times New Roman" w:cs="Times New Roman"/>
          <w:b/>
          <w:bCs/>
          <w:sz w:val="22"/>
          <w:szCs w:val="22"/>
        </w:rPr>
        <w:t xml:space="preserve"> </w:t>
      </w:r>
      <w:r w:rsidRPr="00602319">
        <w:rPr>
          <w:rFonts w:ascii="Times New Roman"/>
          <w:sz w:val="22"/>
          <w:szCs w:val="22"/>
        </w:rPr>
        <w:t>∆</w:t>
      </w:r>
      <w:r w:rsidRPr="00602319">
        <w:rPr>
          <w:rFonts w:ascii="Times New Roman" w:cs="Times New Roman"/>
          <w:i/>
          <w:iCs/>
          <w:sz w:val="22"/>
          <w:szCs w:val="22"/>
        </w:rPr>
        <w:t xml:space="preserve">ABD </w:t>
      </w:r>
      <w:r w:rsidRPr="00602319">
        <w:rPr>
          <w:rFonts w:ascii="Times New Roman" w:hAnsi="Times New Roman" w:cs="Times New Roman"/>
          <w:sz w:val="22"/>
          <w:szCs w:val="22"/>
        </w:rPr>
        <w:sym w:font="Symbol" w:char="F040"/>
      </w:r>
      <w:r w:rsidRPr="00602319">
        <w:rPr>
          <w:rFonts w:ascii="Times New Roman" w:cs="Times New Roman"/>
          <w:sz w:val="22"/>
          <w:szCs w:val="22"/>
        </w:rPr>
        <w:t xml:space="preserve"> </w:t>
      </w:r>
      <w:r w:rsidRPr="00602319">
        <w:rPr>
          <w:rFonts w:ascii="Times New Roman"/>
          <w:sz w:val="22"/>
          <w:szCs w:val="22"/>
        </w:rPr>
        <w:t>∆</w:t>
      </w:r>
      <w:r w:rsidRPr="00602319">
        <w:rPr>
          <w:rFonts w:ascii="Times New Roman" w:cs="Times New Roman"/>
          <w:i/>
          <w:iCs/>
          <w:sz w:val="22"/>
          <w:szCs w:val="22"/>
        </w:rPr>
        <w:t>CBD</w:t>
      </w:r>
    </w:p>
    <w:p w14:paraId="63B1D825" w14:textId="77777777" w:rsidR="008B6F98" w:rsidRDefault="008B6F98" w:rsidP="000F2F51"/>
    <w:p w14:paraId="38BDF123" w14:textId="1DDFC6F6" w:rsidR="008B6F98" w:rsidRDefault="008B6F98" w:rsidP="000F2F51"/>
    <w:p w14:paraId="69D8A28E" w14:textId="77777777" w:rsidR="008B6F98" w:rsidRDefault="008B6F98" w:rsidP="000F2F51"/>
    <w:p w14:paraId="36E10F6F" w14:textId="29593DF5" w:rsidR="008B6F98" w:rsidRDefault="008B6F98" w:rsidP="000F2F51"/>
    <w:p w14:paraId="23757296" w14:textId="77777777" w:rsidR="008B6F98" w:rsidRDefault="008B6F98" w:rsidP="000F2F51"/>
    <w:p w14:paraId="1331DDF4" w14:textId="77777777" w:rsidR="008B6F98" w:rsidRDefault="008B6F98" w:rsidP="000F2F51"/>
    <w:p w14:paraId="7B1C9FFF" w14:textId="77777777" w:rsidR="008B6F98" w:rsidRDefault="008B6F98" w:rsidP="000F2F51"/>
    <w:p w14:paraId="1432E8FC" w14:textId="77777777" w:rsidR="008B6F98" w:rsidRDefault="008B6F98" w:rsidP="000F2F51"/>
    <w:p w14:paraId="0020BC08" w14:textId="77777777" w:rsidR="008B6F98" w:rsidRDefault="008B6F98" w:rsidP="000F2F51"/>
    <w:p w14:paraId="02DA2007" w14:textId="77777777" w:rsidR="008B6F98" w:rsidRDefault="008B6F98" w:rsidP="000F2F51"/>
    <w:p w14:paraId="050B6AF7" w14:textId="77777777" w:rsidR="008B6F98" w:rsidRDefault="008B6F98" w:rsidP="000F2F51"/>
    <w:p w14:paraId="22132CFC" w14:textId="77777777" w:rsidR="008B6F98" w:rsidRDefault="008B6F98" w:rsidP="000F2F51"/>
    <w:p w14:paraId="54B17A07" w14:textId="77777777" w:rsidR="008B6F98" w:rsidRDefault="008B6F98" w:rsidP="000F2F51"/>
    <w:p w14:paraId="37A342C3" w14:textId="77777777" w:rsidR="008B6F98" w:rsidRDefault="008B6F98" w:rsidP="000F2F51"/>
    <w:p w14:paraId="0D44F754" w14:textId="77777777" w:rsidR="008B6F98" w:rsidRDefault="008B6F98" w:rsidP="000F2F51"/>
    <w:p w14:paraId="29D105BE" w14:textId="77777777" w:rsidR="008B6F98" w:rsidRDefault="008B6F98" w:rsidP="000F2F51"/>
    <w:p w14:paraId="52D614A7" w14:textId="77777777" w:rsidR="008B6F98" w:rsidRDefault="008B6F98" w:rsidP="000F2F51"/>
    <w:p w14:paraId="79E32135" w14:textId="77777777" w:rsidR="008B6F98" w:rsidRDefault="008B6F98" w:rsidP="000F2F51"/>
    <w:p w14:paraId="197DE697" w14:textId="77777777" w:rsidR="008B6F98" w:rsidRDefault="008B6F98" w:rsidP="000F2F51"/>
    <w:p w14:paraId="0E03FDE8" w14:textId="77777777" w:rsidR="008B6F98" w:rsidRDefault="008B6F98" w:rsidP="000F2F51"/>
    <w:p w14:paraId="4A3078F5" w14:textId="77777777" w:rsidR="008B6F98" w:rsidRDefault="008B6F98" w:rsidP="000F2F51"/>
    <w:p w14:paraId="409D3A60" w14:textId="77777777" w:rsidR="008B6F98" w:rsidRDefault="008B6F98" w:rsidP="000F2F51"/>
    <w:p w14:paraId="6AD559E0" w14:textId="77777777" w:rsidR="008B6F98" w:rsidRDefault="008B6F98" w:rsidP="000F2F51"/>
    <w:p w14:paraId="15E5E0E3" w14:textId="77777777" w:rsidR="008B6F98" w:rsidRDefault="008B6F98" w:rsidP="000F2F51"/>
    <w:p w14:paraId="2EF11758" w14:textId="77777777" w:rsidR="008B6F98" w:rsidRDefault="008B6F98" w:rsidP="000F2F51"/>
    <w:p w14:paraId="72194B41" w14:textId="77777777" w:rsidR="008B6F98" w:rsidRDefault="008B6F98" w:rsidP="000F2F51"/>
    <w:p w14:paraId="4F68F6F8" w14:textId="77777777" w:rsidR="008B6F98" w:rsidRDefault="008B6F98" w:rsidP="000F2F51"/>
    <w:p w14:paraId="08D779C3" w14:textId="77777777" w:rsidR="008B6F98" w:rsidRDefault="008B6F98" w:rsidP="000F2F51"/>
    <w:p w14:paraId="4D66F65F" w14:textId="77777777" w:rsidR="008B6F98" w:rsidRDefault="008B6F98" w:rsidP="000F2F51"/>
    <w:p w14:paraId="02066DC3" w14:textId="77777777" w:rsidR="008B6F98" w:rsidRDefault="008B6F98" w:rsidP="000F2F51"/>
    <w:p w14:paraId="4BAD7DBF" w14:textId="77777777" w:rsidR="008B6F98" w:rsidRDefault="008B6F98" w:rsidP="000F2F51"/>
    <w:p w14:paraId="59BDF329" w14:textId="77777777" w:rsidR="008B6F98" w:rsidRDefault="008B6F98" w:rsidP="000F2F51"/>
    <w:p w14:paraId="67265684" w14:textId="77777777" w:rsidR="008B6F98" w:rsidRDefault="008B6F98" w:rsidP="000F2F51"/>
    <w:p w14:paraId="44D1F200" w14:textId="77777777" w:rsidR="008B6F98" w:rsidRDefault="008B6F98" w:rsidP="000F2F51"/>
    <w:p w14:paraId="453DC0FE" w14:textId="77777777" w:rsidR="008B6F98" w:rsidRDefault="008B6F98" w:rsidP="000F2F51"/>
    <w:p w14:paraId="6D21A5B0" w14:textId="77777777" w:rsidR="008B6F98" w:rsidRDefault="008B6F98" w:rsidP="000F2F51"/>
    <w:p w14:paraId="3EDE53D6" w14:textId="77777777" w:rsidR="008B6F98" w:rsidRDefault="008B6F98" w:rsidP="000F2F51"/>
    <w:p w14:paraId="72431F2B" w14:textId="77777777" w:rsidR="008B6F98" w:rsidRDefault="008B6F98" w:rsidP="000F2F51"/>
    <w:p w14:paraId="140F9A14" w14:textId="77777777" w:rsidR="008B6F98" w:rsidRDefault="008B6F98" w:rsidP="000F2F51"/>
    <w:p w14:paraId="3596A2A5" w14:textId="77777777" w:rsidR="008B6F98" w:rsidRDefault="008B6F98" w:rsidP="000F2F51"/>
    <w:p w14:paraId="6EEA6250" w14:textId="77777777" w:rsidR="008B6F98" w:rsidRDefault="008B6F98" w:rsidP="000F2F51"/>
    <w:p w14:paraId="30CA971E" w14:textId="77777777" w:rsidR="008B6F98" w:rsidRDefault="008B6F98" w:rsidP="000F2F51"/>
    <w:p w14:paraId="67141DB5" w14:textId="77777777" w:rsidR="008B6F98" w:rsidRDefault="008B6F98" w:rsidP="000F2F51"/>
    <w:p w14:paraId="09C4915C" w14:textId="77777777" w:rsidR="008B6F98" w:rsidRDefault="008B6F98" w:rsidP="000F2F51"/>
    <w:p w14:paraId="5509196A" w14:textId="77777777" w:rsidR="008B6F98" w:rsidRDefault="008B6F98" w:rsidP="000F2F51"/>
    <w:p w14:paraId="5920CAAD" w14:textId="77777777" w:rsidR="008B6F98" w:rsidRDefault="008B6F98" w:rsidP="000F2F51"/>
    <w:p w14:paraId="5A0C4083" w14:textId="77777777" w:rsidR="008B6F98" w:rsidRDefault="008B6F98" w:rsidP="000F2F51"/>
    <w:p w14:paraId="2313D07C" w14:textId="77777777" w:rsidR="008B6F98" w:rsidRDefault="008B6F98" w:rsidP="000F2F51"/>
    <w:p w14:paraId="4A31F84B" w14:textId="77777777" w:rsidR="008B6F98" w:rsidRDefault="008B6F98" w:rsidP="000F2F51"/>
    <w:p w14:paraId="7A0F2784" w14:textId="7E44C295" w:rsidR="008B6F98" w:rsidRDefault="008B6F98" w:rsidP="000F2F51">
      <w:r>
        <w:rPr>
          <w:rFonts w:ascii="Times New Roman" w:hAnsi="Times New Roman" w:cs="Times New Roman"/>
          <w:b/>
          <w:bCs/>
          <w:noProof/>
          <w:sz w:val="22"/>
          <w:szCs w:val="22"/>
        </w:rPr>
        <w:drawing>
          <wp:anchor distT="0" distB="0" distL="114300" distR="114300" simplePos="0" relativeHeight="251669504" behindDoc="0" locked="0" layoutInCell="1" allowOverlap="1" wp14:editId="2A42DF52">
            <wp:simplePos x="0" y="0"/>
            <wp:positionH relativeFrom="column">
              <wp:posOffset>3937635</wp:posOffset>
            </wp:positionH>
            <wp:positionV relativeFrom="paragraph">
              <wp:posOffset>0</wp:posOffset>
            </wp:positionV>
            <wp:extent cx="1256665" cy="1756410"/>
            <wp:effectExtent l="0" t="0" r="0" b="0"/>
            <wp:wrapThrough wrapText="bothSides">
              <wp:wrapPolygon edited="0">
                <wp:start x="0" y="0"/>
                <wp:lineTo x="0" y="21241"/>
                <wp:lineTo x="20956" y="21241"/>
                <wp:lineTo x="20956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665" cy="175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6BDDBA" w14:textId="25C128BE" w:rsidR="008B6F98" w:rsidRDefault="008B6F98" w:rsidP="000F2F51"/>
    <w:p w14:paraId="6F25FC43" w14:textId="185B27AE" w:rsidR="008B6F98" w:rsidRDefault="008B6F98" w:rsidP="000F2F51"/>
    <w:p w14:paraId="636F8929" w14:textId="73285C5E" w:rsidR="008B6F98" w:rsidRPr="00602319" w:rsidRDefault="008B6F98" w:rsidP="008B6F98">
      <w:pPr>
        <w:shd w:val="clear" w:color="auto" w:fill="FFFFFF"/>
        <w:spacing w:before="216" w:line="341" w:lineRule="exact"/>
        <w:ind w:left="254" w:right="2535" w:hanging="254"/>
        <w:rPr>
          <w:rFonts w:ascii="Times New Roman"/>
          <w:i/>
          <w:iCs/>
          <w:sz w:val="22"/>
          <w:szCs w:val="22"/>
        </w:rPr>
      </w:pPr>
      <w:r w:rsidRPr="003A09E7">
        <w:rPr>
          <w:rFonts w:ascii="Times New Roman" w:hAnsi="Times New Roman" w:cs="Times New Roman"/>
          <w:b/>
          <w:bCs/>
          <w:sz w:val="22"/>
          <w:szCs w:val="22"/>
        </w:rPr>
        <w:t>Given:</w:t>
      </w:r>
      <w:r w:rsidRPr="003A09E7">
        <w:rPr>
          <w:rFonts w:ascii="Times New Roman" w:hAnsi="Times New Roman" w:cs="Times New Roman"/>
          <w:b/>
          <w:bCs/>
        </w:rPr>
        <w:t xml:space="preserve">  </w:t>
      </w:r>
      <w:r w:rsidRPr="00B068CF">
        <w:rPr>
          <w:rFonts w:ascii="Times New Roman" w:cs="Times New Roman"/>
          <w:i/>
          <w:iCs/>
          <w:position w:val="-8"/>
          <w:sz w:val="22"/>
          <w:szCs w:val="22"/>
        </w:rPr>
        <w:object w:dxaOrig="980" w:dyaOrig="340" w14:anchorId="0DE69F07">
          <v:shape id="_x0000_i1044" type="#_x0000_t75" style="width:49.2pt;height:17.1pt" o:ole="">
            <v:imagedata r:id="rId53" o:title=""/>
          </v:shape>
          <o:OLEObject Type="Embed" ProgID="Equation.DSMT4" ShapeID="_x0000_i1044" DrawAspect="Content" ObjectID="_1570342962" r:id="rId54"/>
        </w:object>
      </w:r>
      <w:r w:rsidRPr="00602319">
        <w:rPr>
          <w:rFonts w:ascii="Times New Roman" w:hAnsi="Times New Roman"/>
          <w:i/>
          <w:iCs/>
          <w:sz w:val="22"/>
          <w:szCs w:val="22"/>
        </w:rPr>
        <w:sym w:font="Symbol" w:char="F0D0"/>
      </w:r>
      <w:r w:rsidRPr="00602319">
        <w:rPr>
          <w:rFonts w:ascii="Times New Roman" w:cs="Times New Roman"/>
          <w:i/>
          <w:iCs/>
          <w:sz w:val="22"/>
          <w:szCs w:val="22"/>
        </w:rPr>
        <w:t xml:space="preserve">PTR </w:t>
      </w:r>
      <w:r w:rsidRPr="00602319">
        <w:rPr>
          <w:rFonts w:ascii="Times New Roman" w:hAnsi="Times New Roman"/>
          <w:sz w:val="22"/>
          <w:szCs w:val="22"/>
        </w:rPr>
        <w:sym w:font="Symbol" w:char="F040"/>
      </w:r>
      <w:r w:rsidRPr="00602319">
        <w:rPr>
          <w:rFonts w:ascii="Times New Roman" w:cs="Times New Roman"/>
          <w:sz w:val="22"/>
          <w:szCs w:val="22"/>
        </w:rPr>
        <w:t xml:space="preserve"> </w:t>
      </w:r>
      <w:r w:rsidRPr="00602319">
        <w:rPr>
          <w:rFonts w:ascii="Times New Roman" w:hAnsi="Times New Roman"/>
          <w:i/>
          <w:iCs/>
          <w:sz w:val="22"/>
          <w:szCs w:val="22"/>
        </w:rPr>
        <w:sym w:font="Symbol" w:char="F0D0"/>
      </w:r>
      <w:r w:rsidRPr="00602319">
        <w:rPr>
          <w:rFonts w:ascii="Times New Roman" w:cs="Times New Roman"/>
          <w:i/>
          <w:iCs/>
          <w:sz w:val="22"/>
          <w:szCs w:val="22"/>
        </w:rPr>
        <w:t>RSP</w:t>
      </w:r>
    </w:p>
    <w:p w14:paraId="48EDDDE2" w14:textId="709D02E2" w:rsidR="008B6F98" w:rsidRPr="00602319" w:rsidRDefault="008B6F98" w:rsidP="008B6F98">
      <w:pPr>
        <w:shd w:val="clear" w:color="auto" w:fill="FFFFFF"/>
        <w:spacing w:before="100" w:after="80"/>
        <w:ind w:right="2824"/>
      </w:pPr>
      <w:r w:rsidRPr="003A09E7">
        <w:rPr>
          <w:rFonts w:ascii="Times New Roman" w:hAnsi="Times New Roman" w:cs="Times New Roman"/>
          <w:b/>
          <w:bCs/>
          <w:sz w:val="22"/>
          <w:szCs w:val="22"/>
        </w:rPr>
        <w:t>Prove:</w:t>
      </w:r>
      <w:r w:rsidRPr="00602319">
        <w:rPr>
          <w:rFonts w:ascii="Times New Roman" w:cs="Times New Roman"/>
          <w:b/>
          <w:bCs/>
          <w:sz w:val="22"/>
          <w:szCs w:val="22"/>
        </w:rPr>
        <w:t xml:space="preserve"> </w:t>
      </w:r>
      <w:r w:rsidRPr="00602319">
        <w:rPr>
          <w:rFonts w:ascii="Times New Roman"/>
          <w:sz w:val="22"/>
          <w:szCs w:val="22"/>
        </w:rPr>
        <w:t>∆</w:t>
      </w:r>
      <w:r w:rsidRPr="00602319">
        <w:rPr>
          <w:rFonts w:ascii="Times New Roman" w:cs="Times New Roman"/>
          <w:i/>
          <w:iCs/>
          <w:sz w:val="22"/>
          <w:szCs w:val="22"/>
        </w:rPr>
        <w:t xml:space="preserve">PQT </w:t>
      </w:r>
      <w:r w:rsidRPr="00602319">
        <w:rPr>
          <w:rFonts w:ascii="Times New Roman" w:hAnsi="Times New Roman" w:cs="Times New Roman"/>
          <w:sz w:val="22"/>
          <w:szCs w:val="22"/>
        </w:rPr>
        <w:sym w:font="Symbol" w:char="F040"/>
      </w:r>
      <w:r w:rsidRPr="00602319">
        <w:rPr>
          <w:rFonts w:ascii="Times New Roman" w:cs="Times New Roman"/>
          <w:sz w:val="22"/>
          <w:szCs w:val="22"/>
        </w:rPr>
        <w:t xml:space="preserve"> </w:t>
      </w:r>
      <w:r w:rsidRPr="00602319">
        <w:rPr>
          <w:rFonts w:ascii="Times New Roman"/>
          <w:sz w:val="22"/>
          <w:szCs w:val="22"/>
        </w:rPr>
        <w:t>∆</w:t>
      </w:r>
      <w:r w:rsidRPr="00602319">
        <w:rPr>
          <w:rFonts w:ascii="Times New Roman" w:cs="Times New Roman"/>
          <w:i/>
          <w:iCs/>
          <w:sz w:val="22"/>
          <w:szCs w:val="22"/>
        </w:rPr>
        <w:t>RQS</w:t>
      </w:r>
    </w:p>
    <w:p w14:paraId="1F4B926C" w14:textId="77777777" w:rsidR="008B6F98" w:rsidRDefault="008B6F98" w:rsidP="000F2F51"/>
    <w:p w14:paraId="313D0B48" w14:textId="77777777" w:rsidR="008B6F98" w:rsidRDefault="008B6F98" w:rsidP="000F2F51"/>
    <w:sectPr w:rsidR="008B6F98" w:rsidSect="00076C7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6177"/>
    <w:rsid w:val="00076C71"/>
    <w:rsid w:val="000F2F51"/>
    <w:rsid w:val="005D77F0"/>
    <w:rsid w:val="006C6177"/>
    <w:rsid w:val="008B6F98"/>
    <w:rsid w:val="00B375EF"/>
    <w:rsid w:val="00B623E8"/>
    <w:rsid w:val="00C57988"/>
    <w:rsid w:val="00D30B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4AED47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6C6177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4" Type="http://schemas.openxmlformats.org/officeDocument/2006/relationships/image" Target="media/image9.wmf"/><Relationship Id="rId15" Type="http://schemas.openxmlformats.org/officeDocument/2006/relationships/oleObject" Target="embeddings/oleObject3.bin"/><Relationship Id="rId16" Type="http://schemas.openxmlformats.org/officeDocument/2006/relationships/image" Target="media/image10.wmf"/><Relationship Id="rId17" Type="http://schemas.openxmlformats.org/officeDocument/2006/relationships/oleObject" Target="embeddings/oleObject4.bin"/><Relationship Id="rId18" Type="http://schemas.openxmlformats.org/officeDocument/2006/relationships/image" Target="media/image11.png"/><Relationship Id="rId19" Type="http://schemas.openxmlformats.org/officeDocument/2006/relationships/image" Target="media/image12.wmf"/><Relationship Id="rId50" Type="http://schemas.openxmlformats.org/officeDocument/2006/relationships/image" Target="media/image29.wmf"/><Relationship Id="rId51" Type="http://schemas.openxmlformats.org/officeDocument/2006/relationships/oleObject" Target="embeddings/oleObject19.bin"/><Relationship Id="rId52" Type="http://schemas.openxmlformats.org/officeDocument/2006/relationships/image" Target="media/image30.jpeg"/><Relationship Id="rId53" Type="http://schemas.openxmlformats.org/officeDocument/2006/relationships/image" Target="media/image31.wmf"/><Relationship Id="rId54" Type="http://schemas.openxmlformats.org/officeDocument/2006/relationships/oleObject" Target="embeddings/oleObject20.bin"/><Relationship Id="rId55" Type="http://schemas.openxmlformats.org/officeDocument/2006/relationships/fontTable" Target="fontTable.xml"/><Relationship Id="rId56" Type="http://schemas.openxmlformats.org/officeDocument/2006/relationships/theme" Target="theme/theme1.xml"/><Relationship Id="rId40" Type="http://schemas.openxmlformats.org/officeDocument/2006/relationships/oleObject" Target="embeddings/oleObject15.bin"/><Relationship Id="rId41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3" Type="http://schemas.openxmlformats.org/officeDocument/2006/relationships/image" Target="media/image24.jpeg"/><Relationship Id="rId44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6" Type="http://schemas.openxmlformats.org/officeDocument/2006/relationships/image" Target="media/image26.jpeg"/><Relationship Id="rId47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9" Type="http://schemas.openxmlformats.org/officeDocument/2006/relationships/image" Target="media/image28.jpeg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ng"/><Relationship Id="rId6" Type="http://schemas.openxmlformats.org/officeDocument/2006/relationships/image" Target="media/image3.png"/><Relationship Id="rId7" Type="http://schemas.openxmlformats.org/officeDocument/2006/relationships/image" Target="media/image4.png"/><Relationship Id="rId8" Type="http://schemas.openxmlformats.org/officeDocument/2006/relationships/image" Target="media/image5.jpeg"/><Relationship Id="rId9" Type="http://schemas.openxmlformats.org/officeDocument/2006/relationships/image" Target="media/image6.wmf"/><Relationship Id="rId30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2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4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6" Type="http://schemas.openxmlformats.org/officeDocument/2006/relationships/oleObject" Target="embeddings/oleObject13.bin"/><Relationship Id="rId37" Type="http://schemas.openxmlformats.org/officeDocument/2006/relationships/image" Target="media/image21.wmf"/><Relationship Id="rId38" Type="http://schemas.openxmlformats.org/officeDocument/2006/relationships/oleObject" Target="embeddings/oleObject14.bin"/><Relationship Id="rId39" Type="http://schemas.openxmlformats.org/officeDocument/2006/relationships/image" Target="media/image22.wmf"/><Relationship Id="rId20" Type="http://schemas.openxmlformats.org/officeDocument/2006/relationships/oleObject" Target="embeddings/oleObject5.bin"/><Relationship Id="rId21" Type="http://schemas.openxmlformats.org/officeDocument/2006/relationships/image" Target="media/image13.wmf"/><Relationship Id="rId22" Type="http://schemas.openxmlformats.org/officeDocument/2006/relationships/oleObject" Target="embeddings/oleObject6.bin"/><Relationship Id="rId23" Type="http://schemas.openxmlformats.org/officeDocument/2006/relationships/image" Target="media/image14.wmf"/><Relationship Id="rId24" Type="http://schemas.openxmlformats.org/officeDocument/2006/relationships/oleObject" Target="embeddings/oleObject7.bin"/><Relationship Id="rId25" Type="http://schemas.openxmlformats.org/officeDocument/2006/relationships/image" Target="media/image15.wmf"/><Relationship Id="rId26" Type="http://schemas.openxmlformats.org/officeDocument/2006/relationships/oleObject" Target="embeddings/oleObject8.bin"/><Relationship Id="rId27" Type="http://schemas.openxmlformats.org/officeDocument/2006/relationships/image" Target="media/image16.png"/><Relationship Id="rId28" Type="http://schemas.openxmlformats.org/officeDocument/2006/relationships/image" Target="media/image17.wmf"/><Relationship Id="rId29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1" Type="http://schemas.openxmlformats.org/officeDocument/2006/relationships/image" Target="media/image7.w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46</Words>
  <Characters>1404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Guarnaccia Rasa</cp:lastModifiedBy>
  <cp:revision>4</cp:revision>
  <dcterms:created xsi:type="dcterms:W3CDTF">2017-10-24T13:21:00Z</dcterms:created>
  <dcterms:modified xsi:type="dcterms:W3CDTF">2017-10-24T13:36:00Z</dcterms:modified>
</cp:coreProperties>
</file>